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20F3EB" w14:textId="77777777" w:rsidR="00824C65" w:rsidRPr="000E3EC8" w:rsidRDefault="001E09A1">
      <w:pPr>
        <w:pStyle w:val="aa"/>
        <w:shd w:val="clear" w:color="auto" w:fill="548DD4"/>
        <w:tabs>
          <w:tab w:val="left" w:pos="2127"/>
        </w:tabs>
        <w:jc w:val="center"/>
        <w:rPr>
          <w:rFonts w:ascii="Arial Black" w:hAnsi="Arial Black"/>
          <w:color w:val="FFFFFF"/>
          <w:sz w:val="48"/>
          <w:szCs w:val="48"/>
        </w:rPr>
      </w:pPr>
      <w:r w:rsidRPr="000E3EC8">
        <w:rPr>
          <w:rFonts w:ascii="Arial Black" w:hAnsi="Arial Black"/>
          <w:color w:val="FFFFFF"/>
          <w:sz w:val="48"/>
          <w:szCs w:val="48"/>
        </w:rPr>
        <w:t>SOLUTIONS</w:t>
      </w:r>
    </w:p>
    <w:p w14:paraId="5C779148" w14:textId="77777777" w:rsidR="00824C65" w:rsidRPr="000E3EC8" w:rsidRDefault="00824C65">
      <w:pPr>
        <w:pStyle w:val="examiners"/>
        <w:rPr>
          <w:rFonts w:ascii="Calibri" w:hAnsi="Calibri" w:cs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2808"/>
        <w:gridCol w:w="1728"/>
        <w:gridCol w:w="3476"/>
      </w:tblGrid>
      <w:tr w:rsidR="00824C65" w:rsidRPr="000E3EC8" w14:paraId="106498F1" w14:textId="77777777">
        <w:tc>
          <w:tcPr>
            <w:tcW w:w="1809" w:type="dxa"/>
          </w:tcPr>
          <w:p w14:paraId="720D58A3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Module:</w:t>
            </w:r>
          </w:p>
        </w:tc>
        <w:tc>
          <w:tcPr>
            <w:tcW w:w="8012" w:type="dxa"/>
            <w:gridSpan w:val="3"/>
          </w:tcPr>
          <w:p w14:paraId="050E4B1F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 w:hint="eastAsia"/>
              </w:rPr>
              <w:t>Singles</w:t>
            </w:r>
            <w:r w:rsidRPr="000E3EC8">
              <w:rPr>
                <w:rFonts w:ascii="Arial" w:hAnsi="Arial" w:cs="Arial"/>
              </w:rPr>
              <w:t xml:space="preserve"> </w:t>
            </w:r>
            <w:r w:rsidRPr="000E3EC8">
              <w:rPr>
                <w:rFonts w:ascii="Arial" w:hAnsi="Arial" w:cs="Arial" w:hint="eastAsia"/>
              </w:rPr>
              <w:t>and</w:t>
            </w:r>
            <w:r w:rsidRPr="000E3EC8">
              <w:rPr>
                <w:rFonts w:ascii="Arial" w:hAnsi="Arial" w:cs="Arial"/>
              </w:rPr>
              <w:t xml:space="preserve"> </w:t>
            </w:r>
            <w:r w:rsidRPr="000E3EC8">
              <w:rPr>
                <w:rFonts w:ascii="Arial" w:hAnsi="Arial" w:cs="Arial" w:hint="eastAsia"/>
              </w:rPr>
              <w:t>Systems Theory</w:t>
            </w:r>
          </w:p>
        </w:tc>
      </w:tr>
      <w:tr w:rsidR="00824C65" w:rsidRPr="000E3EC8" w14:paraId="7E0BD35E" w14:textId="77777777">
        <w:tc>
          <w:tcPr>
            <w:tcW w:w="1809" w:type="dxa"/>
          </w:tcPr>
          <w:p w14:paraId="7E4BFD42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Module Code</w:t>
            </w:r>
          </w:p>
        </w:tc>
        <w:tc>
          <w:tcPr>
            <w:tcW w:w="2808" w:type="dxa"/>
          </w:tcPr>
          <w:p w14:paraId="443FD785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 w:hint="eastAsia"/>
              </w:rPr>
              <w:t>BBU</w:t>
            </w:r>
            <w:r w:rsidRPr="000E3EC8">
              <w:rPr>
                <w:rFonts w:ascii="Arial" w:hAnsi="Arial" w:cs="Arial"/>
              </w:rPr>
              <w:t>4374</w:t>
            </w:r>
          </w:p>
        </w:tc>
        <w:tc>
          <w:tcPr>
            <w:tcW w:w="1728" w:type="dxa"/>
          </w:tcPr>
          <w:p w14:paraId="603BDD9C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Paper</w:t>
            </w:r>
          </w:p>
        </w:tc>
        <w:tc>
          <w:tcPr>
            <w:tcW w:w="3476" w:type="dxa"/>
          </w:tcPr>
          <w:p w14:paraId="73B190C5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A</w:t>
            </w:r>
          </w:p>
        </w:tc>
      </w:tr>
      <w:tr w:rsidR="00824C65" w:rsidRPr="000E3EC8" w14:paraId="0D585307" w14:textId="77777777">
        <w:tc>
          <w:tcPr>
            <w:tcW w:w="1809" w:type="dxa"/>
          </w:tcPr>
          <w:p w14:paraId="26B8BC74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Time allowed</w:t>
            </w:r>
          </w:p>
        </w:tc>
        <w:tc>
          <w:tcPr>
            <w:tcW w:w="2808" w:type="dxa"/>
          </w:tcPr>
          <w:p w14:paraId="182278FF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2hrs</w:t>
            </w:r>
          </w:p>
        </w:tc>
        <w:tc>
          <w:tcPr>
            <w:tcW w:w="1728" w:type="dxa"/>
          </w:tcPr>
          <w:p w14:paraId="7D8893B8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Filename</w:t>
            </w:r>
          </w:p>
        </w:tc>
        <w:tc>
          <w:tcPr>
            <w:tcW w:w="3476" w:type="dxa"/>
          </w:tcPr>
          <w:p w14:paraId="7B97E5D0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Solutions_2022</w:t>
            </w:r>
            <w:r w:rsidRPr="000E3EC8">
              <w:rPr>
                <w:rFonts w:ascii="Arial" w:hAnsi="Arial" w:cs="Arial" w:hint="eastAsia"/>
              </w:rPr>
              <w:t>_</w:t>
            </w:r>
            <w:r w:rsidRPr="000E3EC8">
              <w:rPr>
                <w:rFonts w:ascii="Arial" w:hAnsi="Arial" w:cs="Arial"/>
              </w:rPr>
              <w:t xml:space="preserve">BBU4374_A     </w:t>
            </w:r>
          </w:p>
        </w:tc>
      </w:tr>
      <w:tr w:rsidR="00824C65" w:rsidRPr="000E3EC8" w14:paraId="0871DAF7" w14:textId="77777777">
        <w:tc>
          <w:tcPr>
            <w:tcW w:w="1809" w:type="dxa"/>
          </w:tcPr>
          <w:p w14:paraId="1075EDC4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Rubric</w:t>
            </w:r>
          </w:p>
        </w:tc>
        <w:tc>
          <w:tcPr>
            <w:tcW w:w="8012" w:type="dxa"/>
            <w:gridSpan w:val="3"/>
          </w:tcPr>
          <w:p w14:paraId="172F30DA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Answer ALL FOUR questions</w:t>
            </w:r>
          </w:p>
        </w:tc>
      </w:tr>
      <w:tr w:rsidR="00824C65" w:rsidRPr="000E3EC8" w14:paraId="6E840636" w14:textId="77777777">
        <w:tc>
          <w:tcPr>
            <w:tcW w:w="1809" w:type="dxa"/>
          </w:tcPr>
          <w:p w14:paraId="12E9D8F3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Examiners</w:t>
            </w:r>
          </w:p>
        </w:tc>
        <w:tc>
          <w:tcPr>
            <w:tcW w:w="8012" w:type="dxa"/>
            <w:gridSpan w:val="3"/>
          </w:tcPr>
          <w:p w14:paraId="3034A3FE" w14:textId="36746381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 xml:space="preserve">Dr </w:t>
            </w:r>
            <w:proofErr w:type="spellStart"/>
            <w:r w:rsidRPr="000E3EC8">
              <w:rPr>
                <w:rFonts w:ascii="Arial" w:hAnsi="Arial" w:cs="Arial"/>
              </w:rPr>
              <w:t>C</w:t>
            </w:r>
            <w:r w:rsidRPr="000E3EC8">
              <w:rPr>
                <w:rFonts w:ascii="Arial" w:hAnsi="Arial" w:cs="Arial" w:hint="eastAsia"/>
              </w:rPr>
              <w:t>h</w:t>
            </w:r>
            <w:r w:rsidRPr="000E3EC8">
              <w:rPr>
                <w:rFonts w:ascii="Arial" w:hAnsi="Arial" w:cs="Arial"/>
              </w:rPr>
              <w:t>angchuan</w:t>
            </w:r>
            <w:proofErr w:type="spellEnd"/>
            <w:r w:rsidRPr="000E3EC8">
              <w:rPr>
                <w:rFonts w:ascii="Arial" w:hAnsi="Arial" w:cs="Arial"/>
              </w:rPr>
              <w:t xml:space="preserve"> Yin, Dr Daquan Yang, Dr Dong Liang, Dr Yang </w:t>
            </w:r>
            <w:proofErr w:type="spellStart"/>
            <w:r w:rsidRPr="000E3EC8">
              <w:rPr>
                <w:rFonts w:ascii="Arial" w:hAnsi="Arial" w:cs="Arial"/>
              </w:rPr>
              <w:t>Yang</w:t>
            </w:r>
            <w:proofErr w:type="spellEnd"/>
            <w:r w:rsidRPr="000E3EC8">
              <w:rPr>
                <w:rFonts w:ascii="Arial" w:hAnsi="Arial" w:cs="Arial"/>
              </w:rPr>
              <w:t xml:space="preserve">, Dr </w:t>
            </w:r>
            <w:proofErr w:type="spellStart"/>
            <w:r w:rsidRPr="000E3EC8">
              <w:rPr>
                <w:rFonts w:ascii="Arial" w:hAnsi="Arial" w:cs="Arial"/>
              </w:rPr>
              <w:t>Shaoshi</w:t>
            </w:r>
            <w:proofErr w:type="spellEnd"/>
            <w:r w:rsidRPr="000E3EC8">
              <w:rPr>
                <w:rFonts w:ascii="Arial" w:hAnsi="Arial" w:cs="Arial"/>
              </w:rPr>
              <w:t xml:space="preserve"> Yang, Dr Li </w:t>
            </w:r>
            <w:proofErr w:type="spellStart"/>
            <w:r w:rsidRPr="000E3EC8">
              <w:rPr>
                <w:rFonts w:ascii="Arial" w:hAnsi="Arial" w:cs="Arial"/>
              </w:rPr>
              <w:t>Li</w:t>
            </w:r>
            <w:proofErr w:type="spellEnd"/>
          </w:p>
        </w:tc>
      </w:tr>
    </w:tbl>
    <w:p w14:paraId="48E976F8" w14:textId="77777777" w:rsidR="00824C65" w:rsidRPr="000E3EC8" w:rsidRDefault="001E09A1">
      <w:pPr>
        <w:widowControl w:val="0"/>
        <w:spacing w:before="120"/>
        <w:jc w:val="both"/>
        <w:rPr>
          <w:b/>
          <w:lang w:val="en-US"/>
        </w:rPr>
      </w:pPr>
      <w:r w:rsidRPr="000E3EC8">
        <w:rPr>
          <w:b/>
          <w:kern w:val="2"/>
          <w:lang w:val="en-US" w:bidi="ar"/>
        </w:rPr>
        <w:t xml:space="preserve">Question 1 </w:t>
      </w:r>
      <w:r w:rsidRPr="000E3EC8">
        <w:rPr>
          <w:rFonts w:ascii="Calibri" w:hAnsi="Calibri"/>
          <w:b/>
          <w:kern w:val="2"/>
          <w:sz w:val="21"/>
          <w:lang w:val="en-US" w:bidi="ar"/>
        </w:rPr>
        <w:t>[18 marks]</w:t>
      </w:r>
    </w:p>
    <w:p w14:paraId="3F85F03F" w14:textId="77777777" w:rsidR="00824C65" w:rsidRPr="000E3EC8" w:rsidRDefault="001E09A1">
      <w:pPr>
        <w:pStyle w:val="af2"/>
        <w:widowControl w:val="0"/>
        <w:numPr>
          <w:ilvl w:val="0"/>
          <w:numId w:val="2"/>
        </w:numPr>
        <w:spacing w:before="120"/>
        <w:jc w:val="both"/>
      </w:pPr>
      <w:r w:rsidRPr="000E3EC8">
        <w:t xml:space="preserve">Please sketch the signal as described below. </w:t>
      </w:r>
    </w:p>
    <w:p w14:paraId="105E66CC" w14:textId="1114D550" w:rsidR="00824C65" w:rsidRPr="000E3EC8" w:rsidRDefault="001E09A1">
      <w:pPr>
        <w:pStyle w:val="af2"/>
        <w:widowControl w:val="0"/>
        <w:numPr>
          <w:ilvl w:val="0"/>
          <w:numId w:val="3"/>
        </w:numPr>
        <w:spacing w:before="120"/>
      </w:pPr>
      <w:r w:rsidRPr="000E3EC8">
        <w:t xml:space="preserve">A continuous-time signal </w:t>
      </w:r>
      <w:r w:rsidRPr="000E3EC8">
        <w:fldChar w:fldCharType="begin"/>
      </w:r>
      <w:r w:rsidRPr="000E3EC8">
        <w:instrText xml:space="preserve"> QUOTE </w:instrText>
      </w:r>
      <w:r w:rsidR="00FC4FC9" w:rsidRPr="000E3EC8">
        <w:rPr>
          <w:position w:val="-5"/>
        </w:rPr>
        <w:pict w14:anchorId="2C466D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0BC4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750BC4&quot; wsp:rsidP=&quot;00750BC4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0E3EC8">
        <w:instrText xml:space="preserve"> </w:instrText>
      </w:r>
      <w:r w:rsidRPr="000E3EC8">
        <w:fldChar w:fldCharType="separate"/>
      </w:r>
      <w:r w:rsidR="00FC4FC9" w:rsidRPr="000E3EC8">
        <w:rPr>
          <w:position w:val="-5"/>
        </w:rPr>
        <w:pict w14:anchorId="24F5B5A9">
          <v:shape id="_x0000_i1026" type="#_x0000_t75" style="width:26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0BC4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750BC4&quot; wsp:rsidP=&quot;00750BC4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0E3EC8">
        <w:fldChar w:fldCharType="end"/>
      </w:r>
      <w:r w:rsidRPr="000E3EC8">
        <w:t xml:space="preserve"> is shown in </w:t>
      </w:r>
      <w:r w:rsidRPr="000E3EC8">
        <w:rPr>
          <w:rFonts w:hint="eastAsia"/>
          <w:bCs/>
        </w:rPr>
        <w:t>Figure 1</w:t>
      </w:r>
      <w:r w:rsidR="00EE032F" w:rsidRPr="000E3EC8">
        <w:rPr>
          <w:bCs/>
        </w:rPr>
        <w:t>.1</w:t>
      </w:r>
      <w:r w:rsidRPr="000E3EC8">
        <w:t>. Carefully sketch the signal:</w:t>
      </w:r>
      <w:r w:rsidRPr="000E3EC8">
        <w:rPr>
          <w:rFonts w:hint="eastAsia"/>
        </w:rPr>
        <w:t xml:space="preserve"> </w:t>
      </w:r>
      <w:r w:rsidRPr="000E3EC8">
        <w:rPr>
          <w:position w:val="-12"/>
        </w:rPr>
        <w:object w:dxaOrig="2280" w:dyaOrig="360" w14:anchorId="0146E3D3">
          <v:shape id="_x0000_i1027" type="#_x0000_t75" style="width:114pt;height:18pt" o:ole="">
            <v:imagedata r:id="rId9" o:title=""/>
          </v:shape>
          <o:OLEObject Type="Embed" ProgID="Equation.DSMT4" ShapeID="_x0000_i1027" DrawAspect="Content" ObjectID="_1695703860" r:id="rId10"/>
        </w:object>
      </w:r>
      <w:r w:rsidRPr="000E3EC8">
        <w:rPr>
          <w:rFonts w:hint="eastAsia"/>
        </w:rPr>
        <w:t>.</w:t>
      </w:r>
      <w:r w:rsidRPr="000E3EC8">
        <w:t xml:space="preserve"> </w:t>
      </w:r>
    </w:p>
    <w:p w14:paraId="109A65A5" w14:textId="77777777" w:rsidR="00824C65" w:rsidRPr="000E3EC8" w:rsidRDefault="001E09A1">
      <w:pPr>
        <w:spacing w:before="120"/>
        <w:jc w:val="right"/>
        <w:rPr>
          <w:b/>
        </w:rPr>
      </w:pPr>
      <w:r w:rsidRPr="000E3EC8">
        <w:rPr>
          <w:b/>
        </w:rPr>
        <w:t xml:space="preserve">(4 marks)                </w:t>
      </w:r>
    </w:p>
    <w:p w14:paraId="0E3A3400" w14:textId="55F1E8FB" w:rsidR="00824C65" w:rsidRPr="000E3EC8" w:rsidRDefault="001E09A1">
      <w:pPr>
        <w:pStyle w:val="af2"/>
        <w:widowControl w:val="0"/>
        <w:numPr>
          <w:ilvl w:val="0"/>
          <w:numId w:val="3"/>
        </w:numPr>
        <w:spacing w:before="120"/>
      </w:pPr>
      <w:r w:rsidRPr="000E3EC8">
        <w:t xml:space="preserve">The waveform of </w:t>
      </w:r>
      <w:r w:rsidRPr="000E3EC8">
        <w:fldChar w:fldCharType="begin"/>
      </w:r>
      <w:r w:rsidRPr="000E3EC8">
        <w:instrText xml:space="preserve"> QUOTE </w:instrText>
      </w:r>
      <w:r w:rsidR="00FC4FC9" w:rsidRPr="000E3EC8">
        <w:rPr>
          <w:position w:val="-5"/>
        </w:rPr>
        <w:pict w14:anchorId="179EB773">
          <v:shape id="_x0000_i1028" type="#_x0000_t75" style="width:26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A3158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3A3158&quot; wsp:rsidP=&quot;003A3158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0E3EC8">
        <w:instrText xml:space="preserve"> </w:instrText>
      </w:r>
      <w:r w:rsidRPr="000E3EC8">
        <w:fldChar w:fldCharType="separate"/>
      </w:r>
      <w:r w:rsidR="00587B1B" w:rsidRPr="000E3EC8">
        <w:rPr>
          <w:position w:val="-5"/>
        </w:rPr>
        <w:pict w14:anchorId="3EF0672F">
          <v:shape id="_x0000_i1029" type="#_x0000_t75" style="width:26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A3158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3A3158&quot; wsp:rsidP=&quot;003A3158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(t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0E3EC8">
        <w:fldChar w:fldCharType="end"/>
      </w:r>
      <w:r w:rsidRPr="000E3EC8">
        <w:t xml:space="preserve"> is shown in </w:t>
      </w:r>
      <w:r w:rsidRPr="000E3EC8">
        <w:rPr>
          <w:bCs/>
        </w:rPr>
        <w:t xml:space="preserve">Figure </w:t>
      </w:r>
      <w:r w:rsidR="00EE032F" w:rsidRPr="000E3EC8">
        <w:rPr>
          <w:bCs/>
        </w:rPr>
        <w:t>1.</w:t>
      </w:r>
      <w:r w:rsidRPr="000E3EC8">
        <w:rPr>
          <w:bCs/>
        </w:rPr>
        <w:t>2</w:t>
      </w:r>
      <w:r w:rsidRPr="000E3EC8">
        <w:t>. Please draw the waveform:</w:t>
      </w:r>
      <w:r w:rsidRPr="000E3EC8">
        <w:rPr>
          <w:position w:val="-18"/>
        </w:rPr>
        <w:object w:dxaOrig="1820" w:dyaOrig="530" w14:anchorId="27B34217">
          <v:shape id="_x0000_i1030" type="#_x0000_t75" style="width:90.75pt;height:26.25pt" o:ole="">
            <v:imagedata r:id="rId12" o:title=""/>
          </v:shape>
          <o:OLEObject Type="Embed" ProgID="Equation.DSMT4" ShapeID="_x0000_i1030" DrawAspect="Content" ObjectID="_1695703861" r:id="rId13"/>
        </w:object>
      </w:r>
      <w:r w:rsidRPr="000E3EC8">
        <w:t>.</w:t>
      </w:r>
    </w:p>
    <w:p w14:paraId="69E99B4B" w14:textId="77777777" w:rsidR="00824C65" w:rsidRPr="000E3EC8" w:rsidRDefault="001E09A1">
      <w:pPr>
        <w:wordWrap w:val="0"/>
        <w:spacing w:before="120"/>
        <w:jc w:val="right"/>
        <w:rPr>
          <w:b/>
        </w:rPr>
      </w:pPr>
      <w:r w:rsidRPr="000E3EC8">
        <w:rPr>
          <w:rFonts w:hint="eastAsia"/>
          <w:b/>
        </w:rPr>
        <w:t>(</w:t>
      </w:r>
      <w:r w:rsidRPr="000E3EC8">
        <w:rPr>
          <w:b/>
        </w:rPr>
        <w:t>4 marks)</w:t>
      </w:r>
    </w:p>
    <w:p w14:paraId="41F78E66" w14:textId="269A2B77" w:rsidR="00824C65" w:rsidRPr="000E3EC8" w:rsidRDefault="001E09A1">
      <w:pPr>
        <w:pStyle w:val="af2"/>
        <w:widowControl w:val="0"/>
        <w:numPr>
          <w:ilvl w:val="0"/>
          <w:numId w:val="3"/>
        </w:numPr>
        <w:spacing w:before="120"/>
      </w:pPr>
      <w:r w:rsidRPr="000E3EC8">
        <w:t xml:space="preserve">Sequence </w:t>
      </w:r>
      <w:r w:rsidRPr="000E3EC8">
        <w:fldChar w:fldCharType="begin"/>
      </w:r>
      <w:r w:rsidRPr="000E3EC8">
        <w:instrText xml:space="preserve"> QUOTE </w:instrText>
      </w:r>
      <w:r w:rsidR="00FC4FC9" w:rsidRPr="000E3EC8">
        <w:rPr>
          <w:position w:val="-5"/>
        </w:rPr>
        <w:pict w14:anchorId="22FB3D94">
          <v:shape id="_x0000_i1031" type="#_x0000_t75" style="width:27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0FF79F0&quot;/&gt;&lt;wsp:rsid wsp:val=&quot;0B526ED5&quot;/&gt;&lt;wsp:rsid wsp:val=&quot;20433877&quot;/&gt;&lt;/wsp:rsids&gt;&lt;/w:docPr&gt;&lt;w:body&gt;&lt;wx:sect&gt;&lt;w:p wsp:rsidR=&quot;00000000&quot; wsp:rsidRDefault=&quot;00FF79F0&quot; wsp:rsidP=&quot;00FF79F0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/&gt;&lt;wx:font wx:val=&quot;Cambria Math&quot;/&gt;&lt;w:i/&gt;&lt;/w:rPr&gt;&lt;m:t&gt;[&lt;/m:t&gt;&lt;/m:r&gt;&lt;m:r&gt;&lt;w:rPr&gt;&lt;w:rFonts w:ascii=&quot;Cambria Math&quot; w:h-ansi=&quot;Cambria Math&quot; w:hint=&quot;fareast&quot;/&gt;&lt;wx:font wx:val=&quot;Cambria Math&quot;/&gt;&lt;w:i/&gt;&lt;/w:rPr&gt;&lt;m:t&gt;n&lt;/m:t&gt;&lt;/m:r&gt;&lt;m:r&gt;&lt;w:rPr&gt;&lt;w:rFonts w:ascii=&quot;Cambria Math&quot; w:h-ansi=&quot;Cambria Math&quot;/&gt;&lt;wx:font wx:val=&quot;Cambria Math&quot;/&gt;&lt;w:i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0E3EC8">
        <w:instrText xml:space="preserve"> </w:instrText>
      </w:r>
      <w:r w:rsidRPr="000E3EC8">
        <w:fldChar w:fldCharType="separate"/>
      </w:r>
      <w:r w:rsidR="00587B1B" w:rsidRPr="000E3EC8">
        <w:rPr>
          <w:position w:val="-5"/>
        </w:rPr>
        <w:pict w14:anchorId="1B762CB6">
          <v:shape id="_x0000_i1032" type="#_x0000_t75" style="width:27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0FF79F0&quot;/&gt;&lt;wsp:rsid wsp:val=&quot;0B526ED5&quot;/&gt;&lt;wsp:rsid wsp:val=&quot;20433877&quot;/&gt;&lt;/wsp:rsids&gt;&lt;/w:docPr&gt;&lt;w:body&gt;&lt;wx:sect&gt;&lt;w:p wsp:rsidR=&quot;00000000&quot; wsp:rsidRDefault=&quot;00FF79F0&quot; wsp:rsidP=&quot;00FF79F0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x&lt;/m:t&gt;&lt;/m:r&gt;&lt;/m:e&gt;&lt;m:sub&gt;&lt;m:r&gt;&lt;w:rPr&gt;&lt;w:rFonts w:ascii=&quot;Cambria Math&quot; w:h-ansi=&quot;Cambria Math&quot;/&gt;&lt;wx:font wx:val=&quot;Cambria Math&quot;/&gt;&lt;w:i/&gt;&lt;/w:rPr&gt;&lt;m:t&gt;3&lt;/m:t&gt;&lt;/m:r&gt;&lt;/m:sub&gt;&lt;/m:sSub&gt;&lt;m:r&gt;&lt;w:rPr&gt;&lt;w:rFonts w:ascii=&quot;Cambria Math&quot; w:h-ansi=&quot;Cambria Math&quot;/&gt;&lt;wx:font wx:val=&quot;Cambria Math&quot;/&gt;&lt;w:i/&gt;&lt;/w:rPr&gt;&lt;m:t&gt;[&lt;/m:t&gt;&lt;/m:r&gt;&lt;m:r&gt;&lt;w:rPr&gt;&lt;w:rFonts w:ascii=&quot;Cambria Math&quot; w:h-ansi=&quot;Cambria Math&quot; w:hint=&quot;fareast&quot;/&gt;&lt;wx:font wx:val=&quot;Cambria Math&quot;/&gt;&lt;w:i/&gt;&lt;/w:rPr&gt;&lt;m:t&gt;n&lt;/m:t&gt;&lt;/m:r&gt;&lt;m:r&gt;&lt;w:rPr&gt;&lt;w:rFonts w:ascii=&quot;Cambria Math&quot; w:h-ansi=&quot;Cambria Math&quot;/&gt;&lt;wx:font wx:val=&quot;Cambria Math&quot;/&gt;&lt;w:i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0E3EC8">
        <w:fldChar w:fldCharType="end"/>
      </w:r>
      <w:r w:rsidRPr="000E3EC8">
        <w:t xml:space="preserve"> is shown in </w:t>
      </w:r>
      <w:r w:rsidRPr="000E3EC8">
        <w:rPr>
          <w:bCs/>
        </w:rPr>
        <w:t xml:space="preserve">Figure </w:t>
      </w:r>
      <w:r w:rsidR="00EE032F" w:rsidRPr="000E3EC8">
        <w:rPr>
          <w:bCs/>
        </w:rPr>
        <w:t>1.</w:t>
      </w:r>
      <w:r w:rsidRPr="000E3EC8">
        <w:rPr>
          <w:bCs/>
        </w:rPr>
        <w:t>3</w:t>
      </w:r>
      <w:r w:rsidRPr="000E3EC8">
        <w:t xml:space="preserve">. Please plot </w:t>
      </w:r>
      <w:r w:rsidRPr="000E3EC8">
        <w:rPr>
          <w:rFonts w:hint="eastAsia"/>
        </w:rPr>
        <w:t>the</w:t>
      </w:r>
      <w:r w:rsidRPr="000E3EC8">
        <w:t xml:space="preserve"> sequence: </w:t>
      </w:r>
      <w:r w:rsidRPr="000E3EC8">
        <w:rPr>
          <w:position w:val="-12"/>
        </w:rPr>
        <w:object w:dxaOrig="2780" w:dyaOrig="360" w14:anchorId="1F9E02B5">
          <v:shape id="_x0000_i1033" type="#_x0000_t75" style="width:139.5pt;height:18pt" o:ole="">
            <v:imagedata r:id="rId15" o:title=""/>
          </v:shape>
          <o:OLEObject Type="Embed" ProgID="Equation.DSMT4" ShapeID="_x0000_i1033" DrawAspect="Content" ObjectID="_1695703862" r:id="rId16"/>
        </w:object>
      </w:r>
      <w:r w:rsidRPr="000E3EC8">
        <w:t>.</w:t>
      </w:r>
    </w:p>
    <w:p w14:paraId="511EA616" w14:textId="77777777" w:rsidR="00824C65" w:rsidRPr="000E3EC8" w:rsidRDefault="001E09A1">
      <w:pPr>
        <w:widowControl w:val="0"/>
        <w:wordWrap w:val="0"/>
        <w:spacing w:before="120"/>
        <w:jc w:val="right"/>
        <w:rPr>
          <w:b/>
          <w:lang w:val="en-US"/>
        </w:rPr>
      </w:pPr>
      <w:r w:rsidRPr="000E3EC8">
        <w:rPr>
          <w:rFonts w:ascii="Calibri" w:hAnsi="Calibri"/>
          <w:b/>
          <w:kern w:val="2"/>
          <w:lang w:val="en-US" w:bidi="ar"/>
        </w:rPr>
        <w:t xml:space="preserve"> (4 marks)</w:t>
      </w:r>
    </w:p>
    <w:p w14:paraId="1FD67B54" w14:textId="77777777" w:rsidR="00824C65" w:rsidRPr="000E3EC8" w:rsidRDefault="00824C65">
      <w:pPr>
        <w:widowControl w:val="0"/>
        <w:spacing w:before="120"/>
        <w:jc w:val="both"/>
        <w:rPr>
          <w:lang w:val="en-US"/>
        </w:rPr>
      </w:pPr>
    </w:p>
    <w:p w14:paraId="0245F71F" w14:textId="65852905" w:rsidR="00824C65" w:rsidRPr="000E3EC8" w:rsidRDefault="000D3CFC">
      <w:pPr>
        <w:widowControl w:val="0"/>
        <w:spacing w:before="120"/>
        <w:jc w:val="both"/>
        <w:rPr>
          <w:lang w:val="en-US"/>
        </w:rPr>
      </w:pPr>
      <w:r w:rsidRPr="000E3EC8">
        <w:rPr>
          <w:noProof/>
        </w:rPr>
        <w:drawing>
          <wp:inline distT="0" distB="0" distL="0" distR="0" wp14:anchorId="35AFCD04" wp14:editId="71D7087A">
            <wp:extent cx="2926080" cy="1433830"/>
            <wp:effectExtent l="0" t="0" r="762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09A1" w:rsidRPr="000E3EC8">
        <w:rPr>
          <w:rFonts w:ascii="Calibri" w:hAnsi="Calibri"/>
          <w:kern w:val="2"/>
          <w:sz w:val="21"/>
          <w:lang w:val="en-US" w:bidi="ar"/>
        </w:rPr>
        <w:t xml:space="preserve">     </w:t>
      </w:r>
      <w:r w:rsidRPr="000E3EC8">
        <w:rPr>
          <w:noProof/>
        </w:rPr>
        <w:drawing>
          <wp:inline distT="0" distB="0" distL="0" distR="0" wp14:anchorId="6CDC3286" wp14:editId="093F895B">
            <wp:extent cx="2242185" cy="1466850"/>
            <wp:effectExtent l="0" t="0" r="571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09A1" w:rsidRPr="000E3EC8">
        <w:rPr>
          <w:rFonts w:ascii="Calibri" w:hAnsi="Calibri"/>
          <w:kern w:val="2"/>
          <w:sz w:val="21"/>
          <w:lang w:val="en-US" w:bidi="ar"/>
        </w:rPr>
        <w:t xml:space="preserve">  </w:t>
      </w:r>
    </w:p>
    <w:p w14:paraId="51261D2D" w14:textId="27394F6D" w:rsidR="00824C65" w:rsidRPr="000E3EC8" w:rsidRDefault="001E09A1">
      <w:pPr>
        <w:widowControl w:val="0"/>
        <w:spacing w:before="120"/>
        <w:ind w:left="420" w:firstLineChars="400" w:firstLine="840"/>
        <w:jc w:val="both"/>
        <w:rPr>
          <w:lang w:val="en-US"/>
        </w:rPr>
      </w:pPr>
      <w:r w:rsidRPr="000E3EC8">
        <w:rPr>
          <w:rFonts w:ascii="Calibri" w:hAnsi="Calibri"/>
          <w:kern w:val="2"/>
          <w:sz w:val="21"/>
          <w:lang w:val="en-US" w:bidi="ar"/>
        </w:rPr>
        <w:t>Figure 1</w:t>
      </w:r>
      <w:r w:rsidR="00EE032F" w:rsidRPr="000E3EC8">
        <w:rPr>
          <w:rFonts w:ascii="Calibri" w:hAnsi="Calibri"/>
          <w:kern w:val="2"/>
          <w:sz w:val="21"/>
          <w:lang w:val="en-US" w:bidi="ar"/>
        </w:rPr>
        <w:t>.1</w:t>
      </w:r>
      <w:r w:rsidRPr="000E3EC8">
        <w:rPr>
          <w:rFonts w:ascii="Calibri" w:hAnsi="Calibri"/>
          <w:kern w:val="2"/>
          <w:sz w:val="21"/>
          <w:lang w:val="en-US" w:bidi="ar"/>
        </w:rPr>
        <w:t xml:space="preserve">                                        Figure </w:t>
      </w:r>
      <w:r w:rsidR="00EE032F" w:rsidRPr="000E3EC8">
        <w:rPr>
          <w:rFonts w:ascii="Calibri" w:hAnsi="Calibri"/>
          <w:kern w:val="2"/>
          <w:sz w:val="21"/>
          <w:lang w:val="en-US" w:bidi="ar"/>
        </w:rPr>
        <w:t>1.</w:t>
      </w:r>
      <w:r w:rsidRPr="000E3EC8">
        <w:rPr>
          <w:rFonts w:ascii="Calibri" w:hAnsi="Calibri"/>
          <w:kern w:val="2"/>
          <w:sz w:val="21"/>
          <w:lang w:val="en-US" w:bidi="ar"/>
        </w:rPr>
        <w:t xml:space="preserve">2                      </w:t>
      </w:r>
    </w:p>
    <w:p w14:paraId="3E3A3B0A" w14:textId="36D50518" w:rsidR="00824C65" w:rsidRPr="000E3EC8" w:rsidRDefault="000D3CFC">
      <w:pPr>
        <w:widowControl w:val="0"/>
        <w:spacing w:before="120"/>
        <w:jc w:val="center"/>
        <w:rPr>
          <w:lang w:val="en-US"/>
        </w:rPr>
      </w:pPr>
      <w:r w:rsidRPr="000E3EC8">
        <w:rPr>
          <w:noProof/>
        </w:rPr>
        <w:drawing>
          <wp:inline distT="0" distB="0" distL="0" distR="0" wp14:anchorId="60EF5832" wp14:editId="7F60922F">
            <wp:extent cx="2352040" cy="1444625"/>
            <wp:effectExtent l="0" t="0" r="0" b="317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04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5AF7CA7E" w14:textId="7479C619" w:rsidR="00824C65" w:rsidRPr="000E3EC8" w:rsidRDefault="001E09A1">
      <w:pPr>
        <w:widowControl w:val="0"/>
        <w:spacing w:before="120"/>
        <w:jc w:val="center"/>
        <w:rPr>
          <w:rFonts w:ascii="Calibri" w:hAnsi="Calibri"/>
          <w:kern w:val="2"/>
          <w:sz w:val="21"/>
          <w:lang w:val="en-US" w:bidi="ar"/>
        </w:rPr>
      </w:pPr>
      <w:r w:rsidRPr="000E3EC8">
        <w:rPr>
          <w:rFonts w:ascii="Calibri" w:hAnsi="Calibri"/>
          <w:kern w:val="2"/>
          <w:sz w:val="21"/>
          <w:lang w:val="en-US" w:bidi="ar"/>
        </w:rPr>
        <w:lastRenderedPageBreak/>
        <w:t xml:space="preserve">Figure </w:t>
      </w:r>
      <w:r w:rsidR="00EE032F" w:rsidRPr="000E3EC8">
        <w:rPr>
          <w:rFonts w:ascii="Calibri" w:hAnsi="Calibri"/>
          <w:kern w:val="2"/>
          <w:sz w:val="21"/>
          <w:lang w:val="en-US" w:bidi="ar"/>
        </w:rPr>
        <w:t>1.</w:t>
      </w:r>
      <w:r w:rsidRPr="000E3EC8">
        <w:rPr>
          <w:rFonts w:ascii="Calibri" w:hAnsi="Calibri"/>
          <w:kern w:val="2"/>
          <w:sz w:val="21"/>
          <w:lang w:val="en-US" w:bidi="ar"/>
        </w:rPr>
        <w:t>3</w:t>
      </w:r>
    </w:p>
    <w:p w14:paraId="7581DEB4" w14:textId="77777777" w:rsidR="00EE032F" w:rsidRPr="000E3EC8" w:rsidRDefault="00EE032F" w:rsidP="00EE032F">
      <w:pPr>
        <w:spacing w:before="120"/>
        <w:rPr>
          <w:b/>
        </w:rPr>
      </w:pPr>
      <w:r w:rsidRPr="000E3EC8">
        <w:rPr>
          <w:b/>
        </w:rPr>
        <w:t>Solutions:</w:t>
      </w:r>
    </w:p>
    <w:p w14:paraId="1249A61D" w14:textId="77777777" w:rsidR="00EE032F" w:rsidRPr="000E3EC8" w:rsidRDefault="00EE032F" w:rsidP="00EE032F">
      <w:pPr>
        <w:spacing w:before="120"/>
      </w:pPr>
      <w:r w:rsidRPr="000E3EC8">
        <w:rPr>
          <w:rFonts w:hint="eastAsia"/>
        </w:rPr>
        <w:t>a)</w:t>
      </w:r>
      <w:r w:rsidRPr="000E3EC8">
        <w:rPr>
          <w:rFonts w:hint="eastAsia"/>
        </w:rPr>
        <w:tab/>
      </w:r>
      <w:r w:rsidRPr="000E3EC8">
        <w:t>The answer is as follows:</w:t>
      </w:r>
    </w:p>
    <w:p w14:paraId="2E7670CA" w14:textId="77777777" w:rsidR="00EE032F" w:rsidRPr="000E3EC8" w:rsidRDefault="00EE032F" w:rsidP="00EE032F">
      <w:pPr>
        <w:pStyle w:val="af2"/>
        <w:widowControl w:val="0"/>
        <w:numPr>
          <w:ilvl w:val="0"/>
          <w:numId w:val="5"/>
        </w:numPr>
        <w:jc w:val="both"/>
      </w:pPr>
      <w:r w:rsidRPr="000E3EC8">
        <w:rPr>
          <w:position w:val="-12"/>
        </w:rPr>
        <w:object w:dxaOrig="530" w:dyaOrig="360" w14:anchorId="178880E7">
          <v:shape id="_x0000_i1034" type="#_x0000_t75" style="width:26.25pt;height:18pt" o:ole="">
            <v:imagedata r:id="rId20" o:title=""/>
          </v:shape>
          <o:OLEObject Type="Embed" ProgID="Equation.DSMT4" ShapeID="_x0000_i1034" DrawAspect="Content" ObjectID="_1695703863" r:id="rId21"/>
        </w:object>
      </w:r>
      <w:r w:rsidRPr="000E3EC8">
        <w:t xml:space="preserve"> is shown in Figure (a) </w:t>
      </w:r>
      <w:r w:rsidRPr="000E3EC8">
        <w:rPr>
          <w:color w:val="FF0000"/>
        </w:rPr>
        <w:t>(4 marks)</w:t>
      </w:r>
      <w:r w:rsidRPr="000E3EC8">
        <w:rPr>
          <w:color w:val="000000"/>
        </w:rPr>
        <w:t>.</w:t>
      </w:r>
    </w:p>
    <w:p w14:paraId="10D1CF73" w14:textId="77777777" w:rsidR="00EE032F" w:rsidRPr="000E3EC8" w:rsidRDefault="00EE032F" w:rsidP="00EE032F">
      <w:pPr>
        <w:pStyle w:val="af2"/>
        <w:widowControl w:val="0"/>
        <w:numPr>
          <w:ilvl w:val="0"/>
          <w:numId w:val="5"/>
        </w:numPr>
        <w:jc w:val="both"/>
      </w:pPr>
      <w:r w:rsidRPr="000E3EC8">
        <w:rPr>
          <w:position w:val="-12"/>
        </w:rPr>
        <w:object w:dxaOrig="540" w:dyaOrig="360" w14:anchorId="6AC5E193">
          <v:shape id="_x0000_i1035" type="#_x0000_t75" style="width:27pt;height:18pt" o:ole="">
            <v:imagedata r:id="rId22" o:title=""/>
          </v:shape>
          <o:OLEObject Type="Embed" ProgID="Equation.DSMT4" ShapeID="_x0000_i1035" DrawAspect="Content" ObjectID="_1695703864" r:id="rId23"/>
        </w:object>
      </w:r>
      <w:r w:rsidRPr="000E3EC8">
        <w:t xml:space="preserve"> is shown in Figure (b)</w:t>
      </w:r>
      <w:r w:rsidRPr="000E3EC8">
        <w:rPr>
          <w:color w:val="FF0000"/>
        </w:rPr>
        <w:t xml:space="preserve"> (4 marks)</w:t>
      </w:r>
      <w:r w:rsidRPr="000E3EC8">
        <w:rPr>
          <w:color w:val="000000"/>
        </w:rPr>
        <w:t>.</w:t>
      </w:r>
    </w:p>
    <w:p w14:paraId="5C102EFD" w14:textId="77777777" w:rsidR="00EE032F" w:rsidRPr="000E3EC8" w:rsidRDefault="00EE032F" w:rsidP="00EE032F">
      <w:pPr>
        <w:pStyle w:val="af2"/>
        <w:widowControl w:val="0"/>
        <w:numPr>
          <w:ilvl w:val="0"/>
          <w:numId w:val="5"/>
        </w:numPr>
        <w:jc w:val="both"/>
      </w:pPr>
      <w:r w:rsidRPr="000E3EC8">
        <w:rPr>
          <w:position w:val="-12"/>
        </w:rPr>
        <w:object w:dxaOrig="560" w:dyaOrig="360" w14:anchorId="446BC56E">
          <v:shape id="_x0000_i1036" type="#_x0000_t75" style="width:28.5pt;height:18pt" o:ole="">
            <v:imagedata r:id="rId24" o:title=""/>
          </v:shape>
          <o:OLEObject Type="Embed" ProgID="Equation.DSMT4" ShapeID="_x0000_i1036" DrawAspect="Content" ObjectID="_1695703865" r:id="rId25"/>
        </w:object>
      </w:r>
      <w:r w:rsidRPr="000E3EC8">
        <w:t xml:space="preserve"> is shown in Figure (c)</w:t>
      </w:r>
      <w:r w:rsidRPr="000E3EC8">
        <w:rPr>
          <w:color w:val="FF0000"/>
        </w:rPr>
        <w:t xml:space="preserve"> (4 marks)</w:t>
      </w:r>
      <w:r w:rsidRPr="000E3EC8">
        <w:rPr>
          <w:color w:val="000000"/>
        </w:rPr>
        <w:t>.</w:t>
      </w:r>
    </w:p>
    <w:p w14:paraId="73E7934C" w14:textId="77777777" w:rsidR="00EE032F" w:rsidRPr="000E3EC8" w:rsidRDefault="00EE032F" w:rsidP="00EE032F">
      <w:pPr>
        <w:spacing w:before="120"/>
      </w:pPr>
      <w:r w:rsidRPr="000E3EC8">
        <w:t xml:space="preserve"> </w:t>
      </w:r>
      <w:r w:rsidRPr="000E3EC8">
        <w:rPr>
          <w:noProof/>
        </w:rPr>
        <w:drawing>
          <wp:inline distT="0" distB="0" distL="114300" distR="114300" wp14:anchorId="3CD03F2B" wp14:editId="1C141B0E">
            <wp:extent cx="2685415" cy="1092200"/>
            <wp:effectExtent l="0" t="0" r="12065" b="5080"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t xml:space="preserve">    </w:t>
      </w:r>
      <w:r w:rsidRPr="000E3EC8">
        <w:rPr>
          <w:noProof/>
        </w:rPr>
        <w:drawing>
          <wp:inline distT="0" distB="0" distL="114300" distR="114300" wp14:anchorId="4A5EB809" wp14:editId="2EC703D8">
            <wp:extent cx="1947545" cy="1179830"/>
            <wp:effectExtent l="0" t="0" r="3175" b="889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17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AC053" w14:textId="77777777" w:rsidR="00EE032F" w:rsidRPr="000E3EC8" w:rsidRDefault="00EE032F" w:rsidP="00EE032F">
      <w:pPr>
        <w:spacing w:before="120"/>
        <w:ind w:firstLineChars="650" w:firstLine="1560"/>
      </w:pPr>
      <w:r w:rsidRPr="000E3EC8">
        <w:t>Figure (</w:t>
      </w:r>
      <w:proofErr w:type="gramStart"/>
      <w:r w:rsidRPr="000E3EC8">
        <w:t xml:space="preserve">a)   </w:t>
      </w:r>
      <w:proofErr w:type="gramEnd"/>
      <w:r w:rsidRPr="000E3EC8">
        <w:t xml:space="preserve">                                    Figure (b)                </w:t>
      </w:r>
    </w:p>
    <w:p w14:paraId="3580F16A" w14:textId="77777777" w:rsidR="00EE032F" w:rsidRPr="000E3EC8" w:rsidRDefault="00EE032F" w:rsidP="00EE032F">
      <w:pPr>
        <w:spacing w:before="120"/>
        <w:jc w:val="center"/>
      </w:pPr>
      <w:r w:rsidRPr="000E3EC8">
        <w:rPr>
          <w:noProof/>
        </w:rPr>
        <w:drawing>
          <wp:inline distT="0" distB="0" distL="114300" distR="114300" wp14:anchorId="23EB2F64" wp14:editId="1085D278">
            <wp:extent cx="1741805" cy="1136650"/>
            <wp:effectExtent l="0" t="0" r="10795" b="635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4180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A515E" w14:textId="77777777" w:rsidR="00EE032F" w:rsidRPr="000E3EC8" w:rsidRDefault="00EE032F" w:rsidP="00EE032F">
      <w:pPr>
        <w:spacing w:before="120"/>
        <w:jc w:val="center"/>
      </w:pPr>
      <w:r w:rsidRPr="000E3EC8">
        <w:t>Figure (c)</w:t>
      </w:r>
    </w:p>
    <w:p w14:paraId="7EB1A005" w14:textId="77777777" w:rsidR="00EE032F" w:rsidRPr="000E3EC8" w:rsidRDefault="00EE032F">
      <w:pPr>
        <w:widowControl w:val="0"/>
        <w:spacing w:before="120"/>
        <w:jc w:val="center"/>
        <w:rPr>
          <w:lang w:val="en-US"/>
        </w:rPr>
      </w:pPr>
    </w:p>
    <w:p w14:paraId="6F203822" w14:textId="2D05E424" w:rsidR="00824C65" w:rsidRPr="000E3EC8" w:rsidRDefault="001E09A1" w:rsidP="00EE032F">
      <w:pPr>
        <w:pStyle w:val="msolistparagraph0"/>
        <w:widowControl/>
        <w:numPr>
          <w:ilvl w:val="0"/>
          <w:numId w:val="2"/>
        </w:numPr>
        <w:spacing w:before="120" w:line="300" w:lineRule="auto"/>
        <w:ind w:firstLineChars="0"/>
        <w:rPr>
          <w:rFonts w:ascii="Times New Roman" w:hAnsi="Times New Roman"/>
          <w:sz w:val="24"/>
        </w:rPr>
      </w:pPr>
      <w:r w:rsidRPr="000E3EC8">
        <w:rPr>
          <w:rFonts w:ascii="Times New Roman" w:hAnsi="Times New Roman"/>
          <w:sz w:val="24"/>
        </w:rPr>
        <w:t xml:space="preserve">A signal system is shown in Figure </w:t>
      </w:r>
      <w:r w:rsidR="00EE032F" w:rsidRPr="000E3EC8">
        <w:rPr>
          <w:rFonts w:ascii="Times New Roman" w:hAnsi="Times New Roman"/>
          <w:sz w:val="24"/>
        </w:rPr>
        <w:t>1.</w:t>
      </w:r>
      <w:r w:rsidRPr="000E3EC8">
        <w:rPr>
          <w:rFonts w:ascii="Times New Roman" w:hAnsi="Times New Roman"/>
          <w:sz w:val="24"/>
        </w:rPr>
        <w:t xml:space="preserve">4. Please write down the equation between the system’s input and output, and answer whether and why the system is a causal system (the reason is necessary). </w:t>
      </w:r>
    </w:p>
    <w:p w14:paraId="421673ED" w14:textId="77777777" w:rsidR="00824C65" w:rsidRPr="000E3EC8" w:rsidRDefault="001E09A1">
      <w:pPr>
        <w:widowControl w:val="0"/>
        <w:wordWrap w:val="0"/>
        <w:spacing w:before="120"/>
        <w:jc w:val="right"/>
        <w:rPr>
          <w:b/>
          <w:lang w:val="en-US"/>
        </w:rPr>
      </w:pPr>
      <w:r w:rsidRPr="000E3EC8">
        <w:rPr>
          <w:rFonts w:ascii="Calibri" w:hAnsi="Calibri"/>
          <w:b/>
          <w:kern w:val="2"/>
          <w:lang w:val="en-US" w:bidi="ar"/>
        </w:rPr>
        <w:t>(6 marks)</w:t>
      </w:r>
    </w:p>
    <w:p w14:paraId="726A236F" w14:textId="77777777" w:rsidR="00824C65" w:rsidRPr="000E3EC8" w:rsidRDefault="001E09A1">
      <w:pPr>
        <w:widowControl w:val="0"/>
        <w:spacing w:before="120"/>
        <w:jc w:val="center"/>
        <w:rPr>
          <w:lang w:val="en-US"/>
        </w:rPr>
      </w:pPr>
      <w:r w:rsidRPr="000E3EC8">
        <w:rPr>
          <w:noProof/>
        </w:rPr>
        <w:drawing>
          <wp:inline distT="0" distB="0" distL="114300" distR="114300" wp14:anchorId="2466706B" wp14:editId="08F38FB7">
            <wp:extent cx="2545715" cy="1188720"/>
            <wp:effectExtent l="0" t="0" r="14605" b="0"/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45715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E5F72" w14:textId="77777777" w:rsidR="00824C65" w:rsidRPr="000E3EC8" w:rsidRDefault="001E09A1">
      <w:pPr>
        <w:widowControl w:val="0"/>
        <w:spacing w:before="120"/>
        <w:jc w:val="center"/>
        <w:rPr>
          <w:lang w:val="en-US"/>
        </w:rPr>
      </w:pPr>
      <w:r w:rsidRPr="000E3EC8">
        <w:rPr>
          <w:rFonts w:ascii="Calibri" w:hAnsi="Calibri"/>
          <w:kern w:val="2"/>
          <w:sz w:val="21"/>
          <w:lang w:val="en-US" w:bidi="ar"/>
        </w:rPr>
        <w:t>Figure 4</w:t>
      </w:r>
    </w:p>
    <w:p w14:paraId="2A0077A6" w14:textId="5E254AFC" w:rsidR="00824C65" w:rsidRPr="000E3EC8" w:rsidRDefault="00824C65">
      <w:pPr>
        <w:widowControl w:val="0"/>
        <w:spacing w:before="120"/>
        <w:jc w:val="both"/>
        <w:rPr>
          <w:b/>
          <w:kern w:val="2"/>
          <w:lang w:val="en-US" w:bidi="ar"/>
        </w:rPr>
      </w:pPr>
    </w:p>
    <w:p w14:paraId="57BA9C3B" w14:textId="77777777" w:rsidR="00241C1C" w:rsidRPr="000E3EC8" w:rsidRDefault="00241C1C">
      <w:pPr>
        <w:widowControl w:val="0"/>
        <w:spacing w:before="120"/>
        <w:jc w:val="both"/>
        <w:rPr>
          <w:b/>
          <w:kern w:val="2"/>
          <w:lang w:val="en-US" w:bidi="ar"/>
        </w:rPr>
      </w:pPr>
    </w:p>
    <w:p w14:paraId="1B852691" w14:textId="77777777" w:rsidR="00241C1C" w:rsidRPr="000E3EC8" w:rsidRDefault="00241C1C" w:rsidP="00241C1C">
      <w:pPr>
        <w:spacing w:before="120"/>
        <w:rPr>
          <w:b/>
        </w:rPr>
      </w:pPr>
      <w:r w:rsidRPr="000E3EC8">
        <w:rPr>
          <w:b/>
        </w:rPr>
        <w:t>Solutions:</w:t>
      </w:r>
    </w:p>
    <w:p w14:paraId="1B3730E9" w14:textId="624210A3" w:rsidR="00824C65" w:rsidRPr="000E3EC8" w:rsidRDefault="001E09A1">
      <w:pPr>
        <w:spacing w:before="120"/>
      </w:pPr>
      <w:r w:rsidRPr="000E3EC8">
        <w:tab/>
      </w:r>
      <w:r w:rsidRPr="000E3EC8">
        <w:rPr>
          <w:color w:val="FF0000"/>
        </w:rPr>
        <w:fldChar w:fldCharType="begin"/>
      </w:r>
      <w:r w:rsidRPr="000E3EC8">
        <w:rPr>
          <w:color w:val="FF0000"/>
        </w:rPr>
        <w:instrText xml:space="preserve"> QUOTE </w:instrText>
      </w:r>
      <w:r w:rsidR="00FC4FC9" w:rsidRPr="000E3EC8">
        <w:rPr>
          <w:position w:val="-5"/>
        </w:rPr>
        <w:pict w14:anchorId="67D160AE">
          <v:shape id="_x0000_i1037" type="#_x0000_t75" style="width:26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37E3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F537E3&quot; wsp:rsidP=&quot;00F537E3&quot;&gt;&lt;m:oMathPara&gt;&lt;m:oMath&gt;&lt;m:r&gt;&lt;w:rPr&gt;&lt;w:rFonts w:ascii=&quot;Cambria Math&quot; w:h-ansi=&quot;Cambria Math&quot;/&gt;&lt;wx:font wx:val=&quot;Cambria Math&quot;/&gt;&lt;w:i/&gt;&lt;/w:rPr&gt;&lt;m:t&gt;y[n]=-5x[n]+x[n-1]+3x[n-2]+2x[n-3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Pr="000E3EC8">
        <w:rPr>
          <w:color w:val="FF0000"/>
        </w:rPr>
        <w:instrText xml:space="preserve"> </w:instrText>
      </w:r>
      <w:r w:rsidRPr="000E3EC8">
        <w:rPr>
          <w:color w:val="FF0000"/>
        </w:rPr>
        <w:fldChar w:fldCharType="separate"/>
      </w:r>
      <w:r w:rsidR="00FC4FC9" w:rsidRPr="000E3EC8">
        <w:rPr>
          <w:position w:val="-5"/>
        </w:rPr>
        <w:pict w14:anchorId="6676EB2B">
          <v:shape id="_x0000_i1038" type="#_x0000_t75" style="width:261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720&quot;/&gt;&lt;w:displayHorizontalDrawingGridEvery w:val=&quot;0&quot;/&gt;&lt;w:displayVerticalDrawingGridEvery w:val=&quot;2&quot;/&gt;&lt;w:punctuationKerning/&gt;&lt;w:characterSpacingControl w:val=&quot;DontCompress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balanceSingleByteDoubleByteWidth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D2A6B&quot;/&gt;&lt;wsp:rsid wsp:val=&quot;00000257&quot;/&gt;&lt;wsp:rsid wsp:val=&quot;00001407&quot;/&gt;&lt;wsp:rsid wsp:val=&quot;000104F6&quot;/&gt;&lt;wsp:rsid wsp:val=&quot;00011857&quot;/&gt;&lt;wsp:rsid wsp:val=&quot;00012CF1&quot;/&gt;&lt;wsp:rsid wsp:val=&quot;00014788&quot;/&gt;&lt;wsp:rsid wsp:val=&quot;000148B2&quot;/&gt;&lt;wsp:rsid wsp:val=&quot;00020609&quot;/&gt;&lt;wsp:rsid wsp:val=&quot;00024DFF&quot;/&gt;&lt;wsp:rsid wsp:val=&quot;0003364D&quot;/&gt;&lt;wsp:rsid wsp:val=&quot;00035033&quot;/&gt;&lt;wsp:rsid wsp:val=&quot;000419C1&quot;/&gt;&lt;wsp:rsid wsp:val=&quot;00044856&quot;/&gt;&lt;wsp:rsid wsp:val=&quot;000469B6&quot;/&gt;&lt;wsp:rsid wsp:val=&quot;00053C6B&quot;/&gt;&lt;wsp:rsid wsp:val=&quot;00061A32&quot;/&gt;&lt;wsp:rsid wsp:val=&quot;00062D7B&quot;/&gt;&lt;wsp:rsid wsp:val=&quot;000633C5&quot;/&gt;&lt;wsp:rsid wsp:val=&quot;000703AD&quot;/&gt;&lt;wsp:rsid wsp:val=&quot;00073ACC&quot;/&gt;&lt;wsp:rsid wsp:val=&quot;000741B7&quot;/&gt;&lt;wsp:rsid wsp:val=&quot;00082C22&quot;/&gt;&lt;wsp:rsid wsp:val=&quot;00096AD2&quot;/&gt;&lt;wsp:rsid wsp:val=&quot;000972CB&quot;/&gt;&lt;wsp:rsid wsp:val=&quot;000A001C&quot;/&gt;&lt;wsp:rsid wsp:val=&quot;000A10C6&quot;/&gt;&lt;wsp:rsid wsp:val=&quot;000A11A3&quot;/&gt;&lt;wsp:rsid wsp:val=&quot;000A16B6&quot;/&gt;&lt;wsp:rsid wsp:val=&quot;000A3B2F&quot;/&gt;&lt;wsp:rsid wsp:val=&quot;000A450F&quot;/&gt;&lt;wsp:rsid wsp:val=&quot;000B2B4B&quot;/&gt;&lt;wsp:rsid wsp:val=&quot;000B3E2C&quot;/&gt;&lt;wsp:rsid wsp:val=&quot;000C38EF&quot;/&gt;&lt;wsp:rsid wsp:val=&quot;000C7D6D&quot;/&gt;&lt;wsp:rsid wsp:val=&quot;000D3058&quot;/&gt;&lt;wsp:rsid wsp:val=&quot;000E1CCF&quot;/&gt;&lt;wsp:rsid wsp:val=&quot;000E4E4D&quot;/&gt;&lt;wsp:rsid wsp:val=&quot;000E5DE4&quot;/&gt;&lt;wsp:rsid wsp:val=&quot;000F024E&quot;/&gt;&lt;wsp:rsid wsp:val=&quot;000F0789&quot;/&gt;&lt;wsp:rsid wsp:val=&quot;000F1FC7&quot;/&gt;&lt;wsp:rsid wsp:val=&quot;000F20DF&quot;/&gt;&lt;wsp:rsid wsp:val=&quot;000F2D51&quot;/&gt;&lt;wsp:rsid wsp:val=&quot;000F3396&quot;/&gt;&lt;wsp:rsid wsp:val=&quot;0010444E&quot;/&gt;&lt;wsp:rsid wsp:val=&quot;00105150&quot;/&gt;&lt;wsp:rsid wsp:val=&quot;00106020&quot;/&gt;&lt;wsp:rsid wsp:val=&quot;00106490&quot;/&gt;&lt;wsp:rsid wsp:val=&quot;00107345&quot;/&gt;&lt;wsp:rsid wsp:val=&quot;00107494&quot;/&gt;&lt;wsp:rsid wsp:val=&quot;001129C1&quot;/&gt;&lt;wsp:rsid wsp:val=&quot;0011320E&quot;/&gt;&lt;wsp:rsid wsp:val=&quot;00114239&quot;/&gt;&lt;wsp:rsid wsp:val=&quot;00117092&quot;/&gt;&lt;wsp:rsid wsp:val=&quot;00123415&quot;/&gt;&lt;wsp:rsid wsp:val=&quot;00127EDB&quot;/&gt;&lt;wsp:rsid wsp:val=&quot;001311A4&quot;/&gt;&lt;wsp:rsid wsp:val=&quot;001425F8&quot;/&gt;&lt;wsp:rsid wsp:val=&quot;00144E43&quot;/&gt;&lt;wsp:rsid wsp:val=&quot;00145C40&quot;/&gt;&lt;wsp:rsid wsp:val=&quot;00150488&quot;/&gt;&lt;wsp:rsid wsp:val=&quot;0015703E&quot;/&gt;&lt;wsp:rsid wsp:val=&quot;001616D5&quot;/&gt;&lt;wsp:rsid wsp:val=&quot;0016240F&quot;/&gt;&lt;wsp:rsid wsp:val=&quot;00162417&quot;/&gt;&lt;wsp:rsid wsp:val=&quot;00162E59&quot;/&gt;&lt;wsp:rsid wsp:val=&quot;00164033&quot;/&gt;&lt;wsp:rsid wsp:val=&quot;001704CC&quot;/&gt;&lt;wsp:rsid wsp:val=&quot;00172093&quot;/&gt;&lt;wsp:rsid wsp:val=&quot;00172F3D&quot;/&gt;&lt;wsp:rsid wsp:val=&quot;00177407&quot;/&gt;&lt;wsp:rsid wsp:val=&quot;00181FED&quot;/&gt;&lt;wsp:rsid wsp:val=&quot;00185DC3&quot;/&gt;&lt;wsp:rsid wsp:val=&quot;001879E2&quot;/&gt;&lt;wsp:rsid wsp:val=&quot;00187A8F&quot;/&gt;&lt;wsp:rsid wsp:val=&quot;00190C31&quot;/&gt;&lt;wsp:rsid wsp:val=&quot;0019366B&quot;/&gt;&lt;wsp:rsid wsp:val=&quot;00195229&quot;/&gt;&lt;wsp:rsid wsp:val=&quot;00195837&quot;/&gt;&lt;wsp:rsid wsp:val=&quot;001A0ED9&quot;/&gt;&lt;wsp:rsid wsp:val=&quot;001A1C42&quot;/&gt;&lt;wsp:rsid wsp:val=&quot;001A32DE&quot;/&gt;&lt;wsp:rsid wsp:val=&quot;001A3414&quot;/&gt;&lt;wsp:rsid wsp:val=&quot;001A4596&quot;/&gt;&lt;wsp:rsid wsp:val=&quot;001A5496&quot;/&gt;&lt;wsp:rsid wsp:val=&quot;001A5E4B&quot;/&gt;&lt;wsp:rsid wsp:val=&quot;001A69BD&quot;/&gt;&lt;wsp:rsid wsp:val=&quot;001A6AC3&quot;/&gt;&lt;wsp:rsid wsp:val=&quot;001A7333&quot;/&gt;&lt;wsp:rsid wsp:val=&quot;001B76FB&quot;/&gt;&lt;wsp:rsid wsp:val=&quot;001B7BCF&quot;/&gt;&lt;wsp:rsid wsp:val=&quot;001C7F34&quot;/&gt;&lt;wsp:rsid wsp:val=&quot;001D0168&quot;/&gt;&lt;wsp:rsid wsp:val=&quot;001D20E4&quot;/&gt;&lt;wsp:rsid wsp:val=&quot;001D7F41&quot;/&gt;&lt;wsp:rsid wsp:val=&quot;001E1AC7&quot;/&gt;&lt;wsp:rsid wsp:val=&quot;001E455D&quot;/&gt;&lt;wsp:rsid wsp:val=&quot;001E5D6D&quot;/&gt;&lt;wsp:rsid wsp:val=&quot;001F2453&quot;/&gt;&lt;wsp:rsid wsp:val=&quot;001F2789&quot;/&gt;&lt;wsp:rsid wsp:val=&quot;001F51F3&quot;/&gt;&lt;wsp:rsid wsp:val=&quot;001F5BA5&quot;/&gt;&lt;wsp:rsid wsp:val=&quot;001F75D3&quot;/&gt;&lt;wsp:rsid wsp:val=&quot;001F787F&quot;/&gt;&lt;wsp:rsid wsp:val=&quot;00203B86&quot;/&gt;&lt;wsp:rsid wsp:val=&quot;00204240&quot;/&gt;&lt;wsp:rsid wsp:val=&quot;00204604&quot;/&gt;&lt;wsp:rsid wsp:val=&quot;002124E1&quot;/&gt;&lt;wsp:rsid wsp:val=&quot;00212D51&quot;/&gt;&lt;wsp:rsid wsp:val=&quot;0021306C&quot;/&gt;&lt;wsp:rsid wsp:val=&quot;002138DF&quot;/&gt;&lt;wsp:rsid wsp:val=&quot;0022604C&quot;/&gt;&lt;wsp:rsid wsp:val=&quot;00237BFF&quot;/&gt;&lt;wsp:rsid wsp:val=&quot;00245BCA&quot;/&gt;&lt;wsp:rsid wsp:val=&quot;0024674E&quot;/&gt;&lt;wsp:rsid wsp:val=&quot;00262B62&quot;/&gt;&lt;wsp:rsid wsp:val=&quot;00270B2B&quot;/&gt;&lt;wsp:rsid wsp:val=&quot;00276853&quot;/&gt;&lt;wsp:rsid wsp:val=&quot;00281EE7&quot;/&gt;&lt;wsp:rsid wsp:val=&quot;002840ED&quot;/&gt;&lt;wsp:rsid wsp:val=&quot;00290AB2&quot;/&gt;&lt;wsp:rsid wsp:val=&quot;00295286&quot;/&gt;&lt;wsp:rsid wsp:val=&quot;002B1C19&quot;/&gt;&lt;wsp:rsid wsp:val=&quot;002B644C&quot;/&gt;&lt;wsp:rsid wsp:val=&quot;002C1DD5&quot;/&gt;&lt;wsp:rsid wsp:val=&quot;002C1EAA&quot;/&gt;&lt;wsp:rsid wsp:val=&quot;002C349C&quot;/&gt;&lt;wsp:rsid wsp:val=&quot;002C515D&quot;/&gt;&lt;wsp:rsid wsp:val=&quot;002C5ABA&quot;/&gt;&lt;wsp:rsid wsp:val=&quot;002C72C4&quot;/&gt;&lt;wsp:rsid wsp:val=&quot;002C7E6A&quot;/&gt;&lt;wsp:rsid wsp:val=&quot;002D3873&quot;/&gt;&lt;wsp:rsid wsp:val=&quot;002D4363&quot;/&gt;&lt;wsp:rsid wsp:val=&quot;002E1FDD&quot;/&gt;&lt;wsp:rsid wsp:val=&quot;002E381B&quot;/&gt;&lt;wsp:rsid wsp:val=&quot;002E4843&quot;/&gt;&lt;wsp:rsid wsp:val=&quot;002E4C86&quot;/&gt;&lt;wsp:rsid wsp:val=&quot;002E4D0A&quot;/&gt;&lt;wsp:rsid wsp:val=&quot;002E556E&quot;/&gt;&lt;wsp:rsid wsp:val=&quot;002E5577&quot;/&gt;&lt;wsp:rsid wsp:val=&quot;002F1B4B&quot;/&gt;&lt;wsp:rsid wsp:val=&quot;002F7AE1&quot;/&gt;&lt;wsp:rsid wsp:val=&quot;00302B6B&quot;/&gt;&lt;wsp:rsid wsp:val=&quot;00302F6E&quot;/&gt;&lt;wsp:rsid wsp:val=&quot;00303160&quot;/&gt;&lt;wsp:rsid wsp:val=&quot;0030365D&quot;/&gt;&lt;wsp:rsid wsp:val=&quot;003153B5&quot;/&gt;&lt;wsp:rsid wsp:val=&quot;00324FCE&quot;/&gt;&lt;wsp:rsid wsp:val=&quot;00332B58&quot;/&gt;&lt;wsp:rsid wsp:val=&quot;003333D2&quot;/&gt;&lt;wsp:rsid wsp:val=&quot;00335A1E&quot;/&gt;&lt;wsp:rsid wsp:val=&quot;00340715&quot;/&gt;&lt;wsp:rsid wsp:val=&quot;00340876&quot;/&gt;&lt;wsp:rsid wsp:val=&quot;00343E9A&quot;/&gt;&lt;wsp:rsid wsp:val=&quot;00344CF6&quot;/&gt;&lt;wsp:rsid wsp:val=&quot;00345A1F&quot;/&gt;&lt;wsp:rsid wsp:val=&quot;003463A8&quot;/&gt;&lt;wsp:rsid wsp:val=&quot;0035232E&quot;/&gt;&lt;wsp:rsid wsp:val=&quot;00362A2F&quot;/&gt;&lt;wsp:rsid wsp:val=&quot;003655C5&quot;/&gt;&lt;wsp:rsid wsp:val=&quot;00366A60&quot;/&gt;&lt;wsp:rsid wsp:val=&quot;00366CF3&quot;/&gt;&lt;wsp:rsid wsp:val=&quot;00367932&quot;/&gt;&lt;wsp:rsid wsp:val=&quot;00372C70&quot;/&gt;&lt;wsp:rsid wsp:val=&quot;003761F2&quot;/&gt;&lt;wsp:rsid wsp:val=&quot;00376B4A&quot;/&gt;&lt;wsp:rsid wsp:val=&quot;00377E3A&quot;/&gt;&lt;wsp:rsid wsp:val=&quot;00377E9F&quot;/&gt;&lt;wsp:rsid wsp:val=&quot;00382EC9&quot;/&gt;&lt;wsp:rsid wsp:val=&quot;00385CB9&quot;/&gt;&lt;wsp:rsid wsp:val=&quot;00386631&quot;/&gt;&lt;wsp:rsid wsp:val=&quot;00386829&quot;/&gt;&lt;wsp:rsid wsp:val=&quot;00387B19&quot;/&gt;&lt;wsp:rsid wsp:val=&quot;00390D29&quot;/&gt;&lt;wsp:rsid wsp:val=&quot;0039235D&quot;/&gt;&lt;wsp:rsid wsp:val=&quot;00394A87&quot;/&gt;&lt;wsp:rsid wsp:val=&quot;003979D5&quot;/&gt;&lt;wsp:rsid wsp:val=&quot;003B12F6&quot;/&gt;&lt;wsp:rsid wsp:val=&quot;003C4E19&quot;/&gt;&lt;wsp:rsid wsp:val=&quot;003C5C61&quot;/&gt;&lt;wsp:rsid wsp:val=&quot;003D0545&quot;/&gt;&lt;wsp:rsid wsp:val=&quot;003D10E2&quot;/&gt;&lt;wsp:rsid wsp:val=&quot;003E11EE&quot;/&gt;&lt;wsp:rsid wsp:val=&quot;003E3059&quot;/&gt;&lt;wsp:rsid wsp:val=&quot;003E64D1&quot;/&gt;&lt;wsp:rsid wsp:val=&quot;003E656A&quot;/&gt;&lt;wsp:rsid wsp:val=&quot;003F0EA8&quot;/&gt;&lt;wsp:rsid wsp:val=&quot;003F14C5&quot;/&gt;&lt;wsp:rsid wsp:val=&quot;00401ED0&quot;/&gt;&lt;wsp:rsid wsp:val=&quot;00403547&quot;/&gt;&lt;wsp:rsid wsp:val=&quot;00405F6D&quot;/&gt;&lt;wsp:rsid wsp:val=&quot;00407637&quot;/&gt;&lt;wsp:rsid wsp:val=&quot;00412144&quot;/&gt;&lt;wsp:rsid wsp:val=&quot;00412619&quot;/&gt;&lt;wsp:rsid wsp:val=&quot;004127A9&quot;/&gt;&lt;wsp:rsid wsp:val=&quot;004141E2&quot;/&gt;&lt;wsp:rsid wsp:val=&quot;00415093&quot;/&gt;&lt;wsp:rsid wsp:val=&quot;00415DF8&quot;/&gt;&lt;wsp:rsid wsp:val=&quot;004164D8&quot;/&gt;&lt;wsp:rsid wsp:val=&quot;00421876&quot;/&gt;&lt;wsp:rsid wsp:val=&quot;00424E3B&quot;/&gt;&lt;wsp:rsid wsp:val=&quot;00426534&quot;/&gt;&lt;wsp:rsid wsp:val=&quot;00432074&quot;/&gt;&lt;wsp:rsid wsp:val=&quot;00432CE5&quot;/&gt;&lt;wsp:rsid wsp:val=&quot;0043737A&quot;/&gt;&lt;wsp:rsid wsp:val=&quot;00442FF1&quot;/&gt;&lt;wsp:rsid wsp:val=&quot;0044494A&quot;/&gt;&lt;wsp:rsid wsp:val=&quot;00446773&quot;/&gt;&lt;wsp:rsid wsp:val=&quot;00447A39&quot;/&gt;&lt;wsp:rsid wsp:val=&quot;004556D1&quot;/&gt;&lt;wsp:rsid wsp:val=&quot;0046396B&quot;/&gt;&lt;wsp:rsid wsp:val=&quot;00463C5B&quot;/&gt;&lt;wsp:rsid wsp:val=&quot;00465858&quot;/&gt;&lt;wsp:rsid wsp:val=&quot;004703A4&quot;/&gt;&lt;wsp:rsid wsp:val=&quot;00470B61&quot;/&gt;&lt;wsp:rsid wsp:val=&quot;0047292E&quot;/&gt;&lt;wsp:rsid wsp:val=&quot;00477F7F&quot;/&gt;&lt;wsp:rsid wsp:val=&quot;00477F97&quot;/&gt;&lt;wsp:rsid wsp:val=&quot;00481056&quot;/&gt;&lt;wsp:rsid wsp:val=&quot;004875EB&quot;/&gt;&lt;wsp:rsid wsp:val=&quot;00487C82&quot;/&gt;&lt;wsp:rsid wsp:val=&quot;00493CB2&quot;/&gt;&lt;wsp:rsid wsp:val=&quot;004956CC&quot;/&gt;&lt;wsp:rsid wsp:val=&quot;004961D7&quot;/&gt;&lt;wsp:rsid wsp:val=&quot;004A3EC3&quot;/&gt;&lt;wsp:rsid wsp:val=&quot;004A4235&quot;/&gt;&lt;wsp:rsid wsp:val=&quot;004A439A&quot;/&gt;&lt;wsp:rsid wsp:val=&quot;004A6318&quot;/&gt;&lt;wsp:rsid wsp:val=&quot;004B2DC5&quot;/&gt;&lt;wsp:rsid wsp:val=&quot;004B4925&quot;/&gt;&lt;wsp:rsid wsp:val=&quot;004B546B&quot;/&gt;&lt;wsp:rsid wsp:val=&quot;004B78F3&quot;/&gt;&lt;wsp:rsid wsp:val=&quot;004C0B53&quot;/&gt;&lt;wsp:rsid wsp:val=&quot;004C4608&quot;/&gt;&lt;wsp:rsid wsp:val=&quot;004D1BB4&quot;/&gt;&lt;wsp:rsid wsp:val=&quot;004D1FBF&quot;/&gt;&lt;wsp:rsid wsp:val=&quot;004D26FB&quot;/&gt;&lt;wsp:rsid wsp:val=&quot;004D62AE&quot;/&gt;&lt;wsp:rsid wsp:val=&quot;004E5438&quot;/&gt;&lt;wsp:rsid wsp:val=&quot;004E61BA&quot;/&gt;&lt;wsp:rsid wsp:val=&quot;004E74B3&quot;/&gt;&lt;wsp:rsid wsp:val=&quot;004F1031&quot;/&gt;&lt;wsp:rsid wsp:val=&quot;005019B1&quot;/&gt;&lt;wsp:rsid wsp:val=&quot;005048C9&quot;/&gt;&lt;wsp:rsid wsp:val=&quot;0050609F&quot;/&gt;&lt;wsp:rsid wsp:val=&quot;005078DD&quot;/&gt;&lt;wsp:rsid wsp:val=&quot;00511170&quot;/&gt;&lt;wsp:rsid wsp:val=&quot;00512576&quot;/&gt;&lt;wsp:rsid wsp:val=&quot;00513863&quot;/&gt;&lt;wsp:rsid wsp:val=&quot;0051413A&quot;/&gt;&lt;wsp:rsid wsp:val=&quot;00515324&quot;/&gt;&lt;wsp:rsid wsp:val=&quot;00516ECF&quot;/&gt;&lt;wsp:rsid wsp:val=&quot;0052033E&quot;/&gt;&lt;wsp:rsid wsp:val=&quot;00522DE4&quot;/&gt;&lt;wsp:rsid wsp:val=&quot;005241B6&quot;/&gt;&lt;wsp:rsid wsp:val=&quot;00531648&quot;/&gt;&lt;wsp:rsid wsp:val=&quot;00532A33&quot;/&gt;&lt;wsp:rsid wsp:val=&quot;00532F6E&quot;/&gt;&lt;wsp:rsid wsp:val=&quot;005409CA&quot;/&gt;&lt;wsp:rsid wsp:val=&quot;00545045&quot;/&gt;&lt;wsp:rsid wsp:val=&quot;005477B2&quot;/&gt;&lt;wsp:rsid wsp:val=&quot;0055090D&quot;/&gt;&lt;wsp:rsid wsp:val=&quot;00551F8A&quot;/&gt;&lt;wsp:rsid wsp:val=&quot;00554EE6&quot;/&gt;&lt;wsp:rsid wsp:val=&quot;005567FD&quot;/&gt;&lt;wsp:rsid wsp:val=&quot;00561782&quot;/&gt;&lt;wsp:rsid wsp:val=&quot;00562B8D&quot;/&gt;&lt;wsp:rsid wsp:val=&quot;00563197&quot;/&gt;&lt;wsp:rsid wsp:val=&quot;00567A9B&quot;/&gt;&lt;wsp:rsid wsp:val=&quot;00570992&quot;/&gt;&lt;wsp:rsid wsp:val=&quot;005709DC&quot;/&gt;&lt;wsp:rsid wsp:val=&quot;00570ACA&quot;/&gt;&lt;wsp:rsid wsp:val=&quot;00572398&quot;/&gt;&lt;wsp:rsid wsp:val=&quot;00577FDF&quot;/&gt;&lt;wsp:rsid wsp:val=&quot;0058214D&quot;/&gt;&lt;wsp:rsid wsp:val=&quot;005862B6&quot;/&gt;&lt;wsp:rsid wsp:val=&quot;00587184&quot;/&gt;&lt;wsp:rsid wsp:val=&quot;005871AF&quot;/&gt;&lt;wsp:rsid wsp:val=&quot;005955E2&quot;/&gt;&lt;wsp:rsid wsp:val=&quot;005A15E9&quot;/&gt;&lt;wsp:rsid wsp:val=&quot;005A1AED&quot;/&gt;&lt;wsp:rsid wsp:val=&quot;005A1EF1&quot;/&gt;&lt;wsp:rsid wsp:val=&quot;005A2264&quot;/&gt;&lt;wsp:rsid wsp:val=&quot;005A493A&quot;/&gt;&lt;wsp:rsid wsp:val=&quot;005A50BC&quot;/&gt;&lt;wsp:rsid wsp:val=&quot;005A5AD1&quot;/&gt;&lt;wsp:rsid wsp:val=&quot;005A6AEA&quot;/&gt;&lt;wsp:rsid wsp:val=&quot;005A6EA0&quot;/&gt;&lt;wsp:rsid wsp:val=&quot;005B1203&quot;/&gt;&lt;wsp:rsid wsp:val=&quot;005B7B00&quot;/&gt;&lt;wsp:rsid wsp:val=&quot;005C0484&quot;/&gt;&lt;wsp:rsid wsp:val=&quot;005C5382&quot;/&gt;&lt;wsp:rsid wsp:val=&quot;005C56B4&quot;/&gt;&lt;wsp:rsid wsp:val=&quot;005C7C21&quot;/&gt;&lt;wsp:rsid wsp:val=&quot;005D044A&quot;/&gt;&lt;wsp:rsid wsp:val=&quot;005D0B4F&quot;/&gt;&lt;wsp:rsid wsp:val=&quot;005D0F6D&quot;/&gt;&lt;wsp:rsid wsp:val=&quot;005D23E9&quot;/&gt;&lt;wsp:rsid wsp:val=&quot;005E4BE4&quot;/&gt;&lt;wsp:rsid wsp:val=&quot;005E4FC1&quot;/&gt;&lt;wsp:rsid wsp:val=&quot;005E644F&quot;/&gt;&lt;wsp:rsid wsp:val=&quot;005E7DA9&quot;/&gt;&lt;wsp:rsid wsp:val=&quot;005F3B6D&quot;/&gt;&lt;wsp:rsid wsp:val=&quot;006005AB&quot;/&gt;&lt;wsp:rsid wsp:val=&quot;00604BA8&quot;/&gt;&lt;wsp:rsid wsp:val=&quot;006076BA&quot;/&gt;&lt;wsp:rsid wsp:val=&quot;00611DBA&quot;/&gt;&lt;wsp:rsid wsp:val=&quot;006222F2&quot;/&gt;&lt;wsp:rsid wsp:val=&quot;00624975&quot;/&gt;&lt;wsp:rsid wsp:val=&quot;00625C43&quot;/&gt;&lt;wsp:rsid wsp:val=&quot;00627204&quot;/&gt;&lt;wsp:rsid wsp:val=&quot;00630C57&quot;/&gt;&lt;wsp:rsid wsp:val=&quot;0063353C&quot;/&gt;&lt;wsp:rsid wsp:val=&quot;006360F6&quot;/&gt;&lt;wsp:rsid wsp:val=&quot;00637790&quot;/&gt;&lt;wsp:rsid wsp:val=&quot;006433EC&quot;/&gt;&lt;wsp:rsid wsp:val=&quot;006434BC&quot;/&gt;&lt;wsp:rsid wsp:val=&quot;006438F7&quot;/&gt;&lt;wsp:rsid wsp:val=&quot;00644C92&quot;/&gt;&lt;wsp:rsid wsp:val=&quot;00652030&quot;/&gt;&lt;wsp:rsid wsp:val=&quot;006526DD&quot;/&gt;&lt;wsp:rsid wsp:val=&quot;00652D6C&quot;/&gt;&lt;wsp:rsid wsp:val=&quot;00656B88&quot;/&gt;&lt;wsp:rsid wsp:val=&quot;006578E4&quot;/&gt;&lt;wsp:rsid wsp:val=&quot;006703B0&quot;/&gt;&lt;wsp:rsid wsp:val=&quot;00674976&quot;/&gt;&lt;wsp:rsid wsp:val=&quot;00676300&quot;/&gt;&lt;wsp:rsid wsp:val=&quot;00680F78&quot;/&gt;&lt;wsp:rsid wsp:val=&quot;00683345&quot;/&gt;&lt;wsp:rsid wsp:val=&quot;0068639C&quot;/&gt;&lt;wsp:rsid wsp:val=&quot;00690630&quot;/&gt;&lt;wsp:rsid wsp:val=&quot;00690C85&quot;/&gt;&lt;wsp:rsid wsp:val=&quot;00692B6E&quot;/&gt;&lt;wsp:rsid wsp:val=&quot;00696275&quot;/&gt;&lt;wsp:rsid wsp:val=&quot;0069644A&quot;/&gt;&lt;wsp:rsid wsp:val=&quot;006A0254&quot;/&gt;&lt;wsp:rsid wsp:val=&quot;006A0701&quot;/&gt;&lt;wsp:rsid wsp:val=&quot;006A669C&quot;/&gt;&lt;wsp:rsid wsp:val=&quot;006A79B6&quot;/&gt;&lt;wsp:rsid wsp:val=&quot;006B1194&quot;/&gt;&lt;wsp:rsid wsp:val=&quot;006B15FD&quot;/&gt;&lt;wsp:rsid wsp:val=&quot;006C23BA&quot;/&gt;&lt;wsp:rsid wsp:val=&quot;006C2E52&quot;/&gt;&lt;wsp:rsid wsp:val=&quot;006C3F21&quot;/&gt;&lt;wsp:rsid wsp:val=&quot;006C50F8&quot;/&gt;&lt;wsp:rsid wsp:val=&quot;006C72AF&quot;/&gt;&lt;wsp:rsid wsp:val=&quot;006D0B83&quot;/&gt;&lt;wsp:rsid wsp:val=&quot;006E396D&quot;/&gt;&lt;wsp:rsid wsp:val=&quot;006F1B8D&quot;/&gt;&lt;wsp:rsid wsp:val=&quot;006F4184&quot;/&gt;&lt;wsp:rsid wsp:val=&quot;006F6FAD&quot;/&gt;&lt;wsp:rsid wsp:val=&quot;006F7560&quot;/&gt;&lt;wsp:rsid wsp:val=&quot;006F7F6F&quot;/&gt;&lt;wsp:rsid wsp:val=&quot;0070108E&quot;/&gt;&lt;wsp:rsid wsp:val=&quot;007043B6&quot;/&gt;&lt;wsp:rsid wsp:val=&quot;00705665&quot;/&gt;&lt;wsp:rsid wsp:val=&quot;00706395&quot;/&gt;&lt;wsp:rsid wsp:val=&quot;00710C99&quot;/&gt;&lt;wsp:rsid wsp:val=&quot;00713706&quot;/&gt;&lt;wsp:rsid wsp:val=&quot;007169DA&quot;/&gt;&lt;wsp:rsid wsp:val=&quot;0072362A&quot;/&gt;&lt;wsp:rsid wsp:val=&quot;00732E24&quot;/&gt;&lt;wsp:rsid wsp:val=&quot;00737B7C&quot;/&gt;&lt;wsp:rsid wsp:val=&quot;00746C0B&quot;/&gt;&lt;wsp:rsid wsp:val=&quot;007475ED&quot;/&gt;&lt;wsp:rsid wsp:val=&quot;00747D9E&quot;/&gt;&lt;wsp:rsid wsp:val=&quot;00753037&quot;/&gt;&lt;wsp:rsid wsp:val=&quot;00754497&quot;/&gt;&lt;wsp:rsid wsp:val=&quot;00756506&quot;/&gt;&lt;wsp:rsid wsp:val=&quot;007608A4&quot;/&gt;&lt;wsp:rsid wsp:val=&quot;00761CE4&quot;/&gt;&lt;wsp:rsid wsp:val=&quot;007674AE&quot;/&gt;&lt;wsp:rsid wsp:val=&quot;00770F0C&quot;/&gt;&lt;wsp:rsid wsp:val=&quot;00772D11&quot;/&gt;&lt;wsp:rsid wsp:val=&quot;00776DBF&quot;/&gt;&lt;wsp:rsid wsp:val=&quot;00777998&quot;/&gt;&lt;wsp:rsid wsp:val=&quot;00784619&quot;/&gt;&lt;wsp:rsid wsp:val=&quot;00784F2D&quot;/&gt;&lt;wsp:rsid wsp:val=&quot;00784F91&quot;/&gt;&lt;wsp:rsid wsp:val=&quot;00787A75&quot;/&gt;&lt;wsp:rsid wsp:val=&quot;0079413D&quot;/&gt;&lt;wsp:rsid wsp:val=&quot;00797A95&quot;/&gt;&lt;wsp:rsid wsp:val=&quot;007A0D6D&quot;/&gt;&lt;wsp:rsid wsp:val=&quot;007A11C2&quot;/&gt;&lt;wsp:rsid wsp:val=&quot;007A2F2A&quot;/&gt;&lt;wsp:rsid wsp:val=&quot;007A63E6&quot;/&gt;&lt;wsp:rsid wsp:val=&quot;007B1340&quot;/&gt;&lt;wsp:rsid wsp:val=&quot;007B1441&quot;/&gt;&lt;wsp:rsid wsp:val=&quot;007B2B65&quot;/&gt;&lt;wsp:rsid wsp:val=&quot;007B3D44&quot;/&gt;&lt;wsp:rsid wsp:val=&quot;007B482B&quot;/&gt;&lt;wsp:rsid wsp:val=&quot;007B618D&quot;/&gt;&lt;wsp:rsid wsp:val=&quot;007B6655&quot;/&gt;&lt;wsp:rsid wsp:val=&quot;007C3049&quot;/&gt;&lt;wsp:rsid wsp:val=&quot;007C77E8&quot;/&gt;&lt;wsp:rsid wsp:val=&quot;007D497A&quot;/&gt;&lt;wsp:rsid wsp:val=&quot;007E1038&quot;/&gt;&lt;wsp:rsid wsp:val=&quot;007E17CA&quot;/&gt;&lt;wsp:rsid wsp:val=&quot;007E5A9B&quot;/&gt;&lt;wsp:rsid wsp:val=&quot;007E6605&quot;/&gt;&lt;wsp:rsid wsp:val=&quot;007F538F&quot;/&gt;&lt;wsp:rsid wsp:val=&quot;007F773A&quot;/&gt;&lt;wsp:rsid wsp:val=&quot;00802BCE&quot;/&gt;&lt;wsp:rsid wsp:val=&quot;008037B7&quot;/&gt;&lt;wsp:rsid wsp:val=&quot;00810889&quot;/&gt;&lt;wsp:rsid wsp:val=&quot;00812818&quot;/&gt;&lt;wsp:rsid wsp:val=&quot;0081524F&quot;/&gt;&lt;wsp:rsid wsp:val=&quot;008201F5&quot;/&gt;&lt;wsp:rsid wsp:val=&quot;00823239&quot;/&gt;&lt;wsp:rsid wsp:val=&quot;008239E7&quot;/&gt;&lt;wsp:rsid wsp:val=&quot;00824B59&quot;/&gt;&lt;wsp:rsid wsp:val=&quot;00827B0B&quot;/&gt;&lt;wsp:rsid wsp:val=&quot;00827B3B&quot;/&gt;&lt;wsp:rsid wsp:val=&quot;00830131&quot;/&gt;&lt;wsp:rsid wsp:val=&quot;00833088&quot;/&gt;&lt;wsp:rsid wsp:val=&quot;00840C86&quot;/&gt;&lt;wsp:rsid wsp:val=&quot;00843A5B&quot;/&gt;&lt;wsp:rsid wsp:val=&quot;00844CC0&quot;/&gt;&lt;wsp:rsid wsp:val=&quot;00846CB3&quot;/&gt;&lt;wsp:rsid wsp:val=&quot;008529A5&quot;/&gt;&lt;wsp:rsid wsp:val=&quot;00852B4F&quot;/&gt;&lt;wsp:rsid wsp:val=&quot;00855A97&quot;/&gt;&lt;wsp:rsid wsp:val=&quot;008600EC&quot;/&gt;&lt;wsp:rsid wsp:val=&quot;008653D3&quot;/&gt;&lt;wsp:rsid wsp:val=&quot;008656EB&quot;/&gt;&lt;wsp:rsid wsp:val=&quot;0086611C&quot;/&gt;&lt;wsp:rsid wsp:val=&quot;008712DB&quot;/&gt;&lt;wsp:rsid wsp:val=&quot;008752FB&quot;/&gt;&lt;wsp:rsid wsp:val=&quot;00891639&quot;/&gt;&lt;wsp:rsid wsp:val=&quot;00891A8B&quot;/&gt;&lt;wsp:rsid wsp:val=&quot;008A2A0E&quot;/&gt;&lt;wsp:rsid wsp:val=&quot;008B2301&quot;/&gt;&lt;wsp:rsid wsp:val=&quot;008B64C3&quot;/&gt;&lt;wsp:rsid wsp:val=&quot;008D2A6B&quot;/&gt;&lt;wsp:rsid wsp:val=&quot;008D33C3&quot;/&gt;&lt;wsp:rsid wsp:val=&quot;008D4180&quot;/&gt;&lt;wsp:rsid wsp:val=&quot;008D53C7&quot;/&gt;&lt;wsp:rsid wsp:val=&quot;008D674C&quot;/&gt;&lt;wsp:rsid wsp:val=&quot;008E0832&quot;/&gt;&lt;wsp:rsid wsp:val=&quot;008E143E&quot;/&gt;&lt;wsp:rsid wsp:val=&quot;008E5543&quot;/&gt;&lt;wsp:rsid wsp:val=&quot;008E5866&quot;/&gt;&lt;wsp:rsid wsp:val=&quot;008E727F&quot;/&gt;&lt;wsp:rsid wsp:val=&quot;008F0233&quot;/&gt;&lt;wsp:rsid wsp:val=&quot;008F1B1B&quot;/&gt;&lt;wsp:rsid wsp:val=&quot;008F1DFE&quot;/&gt;&lt;wsp:rsid wsp:val=&quot;008F4B20&quot;/&gt;&lt;wsp:rsid wsp:val=&quot;008F73F8&quot;/&gt;&lt;wsp:rsid wsp:val=&quot;0090118E&quot;/&gt;&lt;wsp:rsid wsp:val=&quot;009023F0&quot;/&gt;&lt;wsp:rsid wsp:val=&quot;00912A81&quot;/&gt;&lt;wsp:rsid wsp:val=&quot;00917B97&quot;/&gt;&lt;wsp:rsid wsp:val=&quot;0092276C&quot;/&gt;&lt;wsp:rsid wsp:val=&quot;009229E9&quot;/&gt;&lt;wsp:rsid wsp:val=&quot;00940916&quot;/&gt;&lt;wsp:rsid wsp:val=&quot;00941C39&quot;/&gt;&lt;wsp:rsid wsp:val=&quot;00945ECF&quot;/&gt;&lt;wsp:rsid wsp:val=&quot;0095354F&quot;/&gt;&lt;wsp:rsid wsp:val=&quot;00955C8A&quot;/&gt;&lt;wsp:rsid wsp:val=&quot;00957D55&quot;/&gt;&lt;wsp:rsid wsp:val=&quot;00961073&quot;/&gt;&lt;wsp:rsid wsp:val=&quot;00965B44&quot;/&gt;&lt;wsp:rsid wsp:val=&quot;00966366&quot;/&gt;&lt;wsp:rsid wsp:val=&quot;0097105D&quot;/&gt;&lt;wsp:rsid wsp:val=&quot;00973D4B&quot;/&gt;&lt;wsp:rsid wsp:val=&quot;00975013&quot;/&gt;&lt;wsp:rsid wsp:val=&quot;00976796&quot;/&gt;&lt;wsp:rsid wsp:val=&quot;009778D1&quot;/&gt;&lt;wsp:rsid wsp:val=&quot;009842D7&quot;/&gt;&lt;wsp:rsid wsp:val=&quot;00985E3A&quot;/&gt;&lt;wsp:rsid wsp:val=&quot;00986E60&quot;/&gt;&lt;wsp:rsid wsp:val=&quot;0099068C&quot;/&gt;&lt;wsp:rsid wsp:val=&quot;00993C1D&quot;/&gt;&lt;wsp:rsid wsp:val=&quot;00993C77&quot;/&gt;&lt;wsp:rsid wsp:val=&quot;009A035C&quot;/&gt;&lt;wsp:rsid wsp:val=&quot;009A40CE&quot;/&gt;&lt;wsp:rsid wsp:val=&quot;009A40D5&quot;/&gt;&lt;wsp:rsid wsp:val=&quot;009A4E82&quot;/&gt;&lt;wsp:rsid wsp:val=&quot;009A64FD&quot;/&gt;&lt;wsp:rsid wsp:val=&quot;009B05B9&quot;/&gt;&lt;wsp:rsid wsp:val=&quot;009B5220&quot;/&gt;&lt;wsp:rsid wsp:val=&quot;009B699E&quot;/&gt;&lt;wsp:rsid wsp:val=&quot;009C632C&quot;/&gt;&lt;wsp:rsid wsp:val=&quot;009E06BE&quot;/&gt;&lt;wsp:rsid wsp:val=&quot;009E1C92&quot;/&gt;&lt;wsp:rsid wsp:val=&quot;009E293A&quot;/&gt;&lt;wsp:rsid wsp:val=&quot;009E29D8&quot;/&gt;&lt;wsp:rsid wsp:val=&quot;009E719E&quot;/&gt;&lt;wsp:rsid wsp:val=&quot;009F00D6&quot;/&gt;&lt;wsp:rsid wsp:val=&quot;009F3860&quot;/&gt;&lt;wsp:rsid wsp:val=&quot;009F73A8&quot;/&gt;&lt;wsp:rsid wsp:val=&quot;00A01C5B&quot;/&gt;&lt;wsp:rsid wsp:val=&quot;00A0321E&quot;/&gt;&lt;wsp:rsid wsp:val=&quot;00A0418E&quot;/&gt;&lt;wsp:rsid wsp:val=&quot;00A04294&quot;/&gt;&lt;wsp:rsid wsp:val=&quot;00A07AAF&quot;/&gt;&lt;wsp:rsid wsp:val=&quot;00A07EA0&quot;/&gt;&lt;wsp:rsid wsp:val=&quot;00A107B4&quot;/&gt;&lt;wsp:rsid wsp:val=&quot;00A143AB&quot;/&gt;&lt;wsp:rsid wsp:val=&quot;00A15469&quot;/&gt;&lt;wsp:rsid wsp:val=&quot;00A22E45&quot;/&gt;&lt;wsp:rsid wsp:val=&quot;00A31666&quot;/&gt;&lt;wsp:rsid wsp:val=&quot;00A3551F&quot;/&gt;&lt;wsp:rsid wsp:val=&quot;00A378E0&quot;/&gt;&lt;wsp:rsid wsp:val=&quot;00A4066D&quot;/&gt;&lt;wsp:rsid wsp:val=&quot;00A41A72&quot;/&gt;&lt;wsp:rsid wsp:val=&quot;00A54C91&quot;/&gt;&lt;wsp:rsid wsp:val=&quot;00A55199&quot;/&gt;&lt;wsp:rsid wsp:val=&quot;00A576E6&quot;/&gt;&lt;wsp:rsid wsp:val=&quot;00A624E5&quot;/&gt;&lt;wsp:rsid wsp:val=&quot;00A6290A&quot;/&gt;&lt;wsp:rsid wsp:val=&quot;00A711D8&quot;/&gt;&lt;wsp:rsid wsp:val=&quot;00A7259E&quot;/&gt;&lt;wsp:rsid wsp:val=&quot;00A728D4&quot;/&gt;&lt;wsp:rsid wsp:val=&quot;00A72B61&quot;/&gt;&lt;wsp:rsid wsp:val=&quot;00A72BF8&quot;/&gt;&lt;wsp:rsid wsp:val=&quot;00A736E1&quot;/&gt;&lt;wsp:rsid wsp:val=&quot;00A83D44&quot;/&gt;&lt;wsp:rsid wsp:val=&quot;00A84250&quot;/&gt;&lt;wsp:rsid wsp:val=&quot;00A84EBB&quot;/&gt;&lt;wsp:rsid wsp:val=&quot;00A856C5&quot;/&gt;&lt;wsp:rsid wsp:val=&quot;00A867B6&quot;/&gt;&lt;wsp:rsid wsp:val=&quot;00A87343&quot;/&gt;&lt;wsp:rsid wsp:val=&quot;00A87C19&quot;/&gt;&lt;wsp:rsid wsp:val=&quot;00A91791&quot;/&gt;&lt;wsp:rsid wsp:val=&quot;00A9334B&quot;/&gt;&lt;wsp:rsid wsp:val=&quot;00A93C4C&quot;/&gt;&lt;wsp:rsid wsp:val=&quot;00AA28AD&quot;/&gt;&lt;wsp:rsid wsp:val=&quot;00AA3B5F&quot;/&gt;&lt;wsp:rsid wsp:val=&quot;00AA5F3C&quot;/&gt;&lt;wsp:rsid wsp:val=&quot;00AB02BE&quot;/&gt;&lt;wsp:rsid wsp:val=&quot;00AB1C1A&quot;/&gt;&lt;wsp:rsid wsp:val=&quot;00AB309E&quot;/&gt;&lt;wsp:rsid wsp:val=&quot;00AB5FB5&quot;/&gt;&lt;wsp:rsid wsp:val=&quot;00AC5275&quot;/&gt;&lt;wsp:rsid wsp:val=&quot;00AD02C4&quot;/&gt;&lt;wsp:rsid wsp:val=&quot;00AD366E&quot;/&gt;&lt;wsp:rsid wsp:val=&quot;00AD5A00&quot;/&gt;&lt;wsp:rsid wsp:val=&quot;00AD6748&quot;/&gt;&lt;wsp:rsid wsp:val=&quot;00AD774E&quot;/&gt;&lt;wsp:rsid wsp:val=&quot;00AE11E0&quot;/&gt;&lt;wsp:rsid wsp:val=&quot;00AE3918&quot;/&gt;&lt;wsp:rsid wsp:val=&quot;00AF2E38&quot;/&gt;&lt;wsp:rsid wsp:val=&quot;00AF6E5B&quot;/&gt;&lt;wsp:rsid wsp:val=&quot;00AF77E7&quot;/&gt;&lt;wsp:rsid wsp:val=&quot;00B04816&quot;/&gt;&lt;wsp:rsid wsp:val=&quot;00B07DD4&quot;/&gt;&lt;wsp:rsid wsp:val=&quot;00B112E3&quot;/&gt;&lt;wsp:rsid wsp:val=&quot;00B13DA9&quot;/&gt;&lt;wsp:rsid wsp:val=&quot;00B13E0F&quot;/&gt;&lt;wsp:rsid wsp:val=&quot;00B13FA2&quot;/&gt;&lt;wsp:rsid wsp:val=&quot;00B14B8D&quot;/&gt;&lt;wsp:rsid wsp:val=&quot;00B15CEE&quot;/&gt;&lt;wsp:rsid wsp:val=&quot;00B16233&quot;/&gt;&lt;wsp:rsid wsp:val=&quot;00B24C73&quot;/&gt;&lt;wsp:rsid wsp:val=&quot;00B26DE2&quot;/&gt;&lt;wsp:rsid wsp:val=&quot;00B27E2C&quot;/&gt;&lt;wsp:rsid wsp:val=&quot;00B31624&quot;/&gt;&lt;wsp:rsid wsp:val=&quot;00B334AB&quot;/&gt;&lt;wsp:rsid wsp:val=&quot;00B3443C&quot;/&gt;&lt;wsp:rsid wsp:val=&quot;00B373E4&quot;/&gt;&lt;wsp:rsid wsp:val=&quot;00B37841&quot;/&gt;&lt;wsp:rsid wsp:val=&quot;00B4528A&quot;/&gt;&lt;wsp:rsid wsp:val=&quot;00B45757&quot;/&gt;&lt;wsp:rsid wsp:val=&quot;00B525CC&quot;/&gt;&lt;wsp:rsid wsp:val=&quot;00B562B7&quot;/&gt;&lt;wsp:rsid wsp:val=&quot;00B56416&quot;/&gt;&lt;wsp:rsid wsp:val=&quot;00B577FF&quot;/&gt;&lt;wsp:rsid wsp:val=&quot;00B61225&quot;/&gt;&lt;wsp:rsid wsp:val=&quot;00B62590&quot;/&gt;&lt;wsp:rsid wsp:val=&quot;00B638DA&quot;/&gt;&lt;wsp:rsid wsp:val=&quot;00B66BD4&quot;/&gt;&lt;wsp:rsid wsp:val=&quot;00B752EC&quot;/&gt;&lt;wsp:rsid wsp:val=&quot;00B75D4A&quot;/&gt;&lt;wsp:rsid wsp:val=&quot;00B8323A&quot;/&gt;&lt;wsp:rsid wsp:val=&quot;00B840EF&quot;/&gt;&lt;wsp:rsid wsp:val=&quot;00B90C10&quot;/&gt;&lt;wsp:rsid wsp:val=&quot;00B91A53&quot;/&gt;&lt;wsp:rsid wsp:val=&quot;00BA17A2&quot;/&gt;&lt;wsp:rsid wsp:val=&quot;00BA2108&quot;/&gt;&lt;wsp:rsid wsp:val=&quot;00BA3CD8&quot;/&gt;&lt;wsp:rsid wsp:val=&quot;00BA54A1&quot;/&gt;&lt;wsp:rsid wsp:val=&quot;00BA6EA9&quot;/&gt;&lt;wsp:rsid wsp:val=&quot;00BB0570&quot;/&gt;&lt;wsp:rsid wsp:val=&quot;00BB10E4&quot;/&gt;&lt;wsp:rsid wsp:val=&quot;00BB163F&quot;/&gt;&lt;wsp:rsid wsp:val=&quot;00BB1E2F&quot;/&gt;&lt;wsp:rsid wsp:val=&quot;00BB47F6&quot;/&gt;&lt;wsp:rsid wsp:val=&quot;00BB4EBF&quot;/&gt;&lt;wsp:rsid wsp:val=&quot;00BC1981&quot;/&gt;&lt;wsp:rsid wsp:val=&quot;00BC3980&quot;/&gt;&lt;wsp:rsid wsp:val=&quot;00BC5360&quot;/&gt;&lt;wsp:rsid wsp:val=&quot;00BC7054&quot;/&gt;&lt;wsp:rsid wsp:val=&quot;00BD0DBC&quot;/&gt;&lt;wsp:rsid wsp:val=&quot;00BD140C&quot;/&gt;&lt;wsp:rsid wsp:val=&quot;00BD2316&quot;/&gt;&lt;wsp:rsid wsp:val=&quot;00BD31BB&quot;/&gt;&lt;wsp:rsid wsp:val=&quot;00BE1584&quot;/&gt;&lt;wsp:rsid wsp:val=&quot;00BE205B&quot;/&gt;&lt;wsp:rsid wsp:val=&quot;00BE3746&quot;/&gt;&lt;wsp:rsid wsp:val=&quot;00BF25E8&quot;/&gt;&lt;wsp:rsid wsp:val=&quot;00BF5FE0&quot;/&gt;&lt;wsp:rsid wsp:val=&quot;00BF7D49&quot;/&gt;&lt;wsp:rsid wsp:val=&quot;00C01E3A&quot;/&gt;&lt;wsp:rsid wsp:val=&quot;00C02F85&quot;/&gt;&lt;wsp:rsid wsp:val=&quot;00C042DB&quot;/&gt;&lt;wsp:rsid wsp:val=&quot;00C06B53&quot;/&gt;&lt;wsp:rsid wsp:val=&quot;00C105F3&quot;/&gt;&lt;wsp:rsid wsp:val=&quot;00C1676C&quot;/&gt;&lt;wsp:rsid wsp:val=&quot;00C1726D&quot;/&gt;&lt;wsp:rsid wsp:val=&quot;00C20045&quot;/&gt;&lt;wsp:rsid wsp:val=&quot;00C20D5A&quot;/&gt;&lt;wsp:rsid wsp:val=&quot;00C248AC&quot;/&gt;&lt;wsp:rsid wsp:val=&quot;00C311CF&quot;/&gt;&lt;wsp:rsid wsp:val=&quot;00C32445&quot;/&gt;&lt;wsp:rsid wsp:val=&quot;00C37E33&quot;/&gt;&lt;wsp:rsid wsp:val=&quot;00C42D1D&quot;/&gt;&lt;wsp:rsid wsp:val=&quot;00C42E25&quot;/&gt;&lt;wsp:rsid wsp:val=&quot;00C51917&quot;/&gt;&lt;wsp:rsid wsp:val=&quot;00C538EB&quot;/&gt;&lt;wsp:rsid wsp:val=&quot;00C574CE&quot;/&gt;&lt;wsp:rsid wsp:val=&quot;00C63634&quot;/&gt;&lt;wsp:rsid wsp:val=&quot;00C65672&quot;/&gt;&lt;wsp:rsid wsp:val=&quot;00C736AA&quot;/&gt;&lt;wsp:rsid wsp:val=&quot;00C73EFB&quot;/&gt;&lt;wsp:rsid wsp:val=&quot;00C74CFF&quot;/&gt;&lt;wsp:rsid wsp:val=&quot;00C821CE&quot;/&gt;&lt;wsp:rsid wsp:val=&quot;00CA34BB&quot;/&gt;&lt;wsp:rsid wsp:val=&quot;00CA4A31&quot;/&gt;&lt;wsp:rsid wsp:val=&quot;00CB05B4&quot;/&gt;&lt;wsp:rsid wsp:val=&quot;00CB2963&quot;/&gt;&lt;wsp:rsid wsp:val=&quot;00CB2B15&quot;/&gt;&lt;wsp:rsid wsp:val=&quot;00CB5FE4&quot;/&gt;&lt;wsp:rsid wsp:val=&quot;00CC0470&quot;/&gt;&lt;wsp:rsid wsp:val=&quot;00CC0904&quot;/&gt;&lt;wsp:rsid wsp:val=&quot;00CC5144&quot;/&gt;&lt;wsp:rsid wsp:val=&quot;00CC51DE&quot;/&gt;&lt;wsp:rsid wsp:val=&quot;00CC7318&quot;/&gt;&lt;wsp:rsid wsp:val=&quot;00CD00C6&quot;/&gt;&lt;wsp:rsid wsp:val=&quot;00CE0D77&quot;/&gt;&lt;wsp:rsid wsp:val=&quot;00CE49AA&quot;/&gt;&lt;wsp:rsid wsp:val=&quot;00CE57E1&quot;/&gt;&lt;wsp:rsid wsp:val=&quot;00CF0530&quot;/&gt;&lt;wsp:rsid wsp:val=&quot;00CF0B89&quot;/&gt;&lt;wsp:rsid wsp:val=&quot;00CF79E7&quot;/&gt;&lt;wsp:rsid wsp:val=&quot;00D016A3&quot;/&gt;&lt;wsp:rsid wsp:val=&quot;00D03C5A&quot;/&gt;&lt;wsp:rsid wsp:val=&quot;00D12541&quot;/&gt;&lt;wsp:rsid wsp:val=&quot;00D13556&quot;/&gt;&lt;wsp:rsid wsp:val=&quot;00D174D3&quot;/&gt;&lt;wsp:rsid wsp:val=&quot;00D20101&quot;/&gt;&lt;wsp:rsid wsp:val=&quot;00D2565C&quot;/&gt;&lt;wsp:rsid wsp:val=&quot;00D30260&quot;/&gt;&lt;wsp:rsid wsp:val=&quot;00D3252E&quot;/&gt;&lt;wsp:rsid wsp:val=&quot;00D3795E&quot;/&gt;&lt;wsp:rsid wsp:val=&quot;00D40358&quot;/&gt;&lt;wsp:rsid wsp:val=&quot;00D51280&quot;/&gt;&lt;wsp:rsid wsp:val=&quot;00D51E22&quot;/&gt;&lt;wsp:rsid wsp:val=&quot;00D52909&quot;/&gt;&lt;wsp:rsid wsp:val=&quot;00D53202&quot;/&gt;&lt;wsp:rsid wsp:val=&quot;00D54206&quot;/&gt;&lt;wsp:rsid wsp:val=&quot;00D5521B&quot;/&gt;&lt;wsp:rsid wsp:val=&quot;00D60740&quot;/&gt;&lt;wsp:rsid wsp:val=&quot;00D60E08&quot;/&gt;&lt;wsp:rsid wsp:val=&quot;00D62BC0&quot;/&gt;&lt;wsp:rsid wsp:val=&quot;00D72D30&quot;/&gt;&lt;wsp:rsid wsp:val=&quot;00D7505C&quot;/&gt;&lt;wsp:rsid wsp:val=&quot;00D75741&quot;/&gt;&lt;wsp:rsid wsp:val=&quot;00D9160E&quot;/&gt;&lt;wsp:rsid wsp:val=&quot;00D91E3F&quot;/&gt;&lt;wsp:rsid wsp:val=&quot;00D920E4&quot;/&gt;&lt;wsp:rsid wsp:val=&quot;00D93178&quot;/&gt;&lt;wsp:rsid wsp:val=&quot;00DA02EE&quot;/&gt;&lt;wsp:rsid wsp:val=&quot;00DA3B82&quot;/&gt;&lt;wsp:rsid wsp:val=&quot;00DA411C&quot;/&gt;&lt;wsp:rsid wsp:val=&quot;00DB23C7&quot;/&gt;&lt;wsp:rsid wsp:val=&quot;00DB3211&quot;/&gt;&lt;wsp:rsid wsp:val=&quot;00DB464A&quot;/&gt;&lt;wsp:rsid wsp:val=&quot;00DB7662&quot;/&gt;&lt;wsp:rsid wsp:val=&quot;00DC21EC&quot;/&gt;&lt;wsp:rsid wsp:val=&quot;00DC349F&quot;/&gt;&lt;wsp:rsid wsp:val=&quot;00DC62B3&quot;/&gt;&lt;wsp:rsid wsp:val=&quot;00DD07EA&quot;/&gt;&lt;wsp:rsid wsp:val=&quot;00DD110A&quot;/&gt;&lt;wsp:rsid wsp:val=&quot;00DE0071&quot;/&gt;&lt;wsp:rsid wsp:val=&quot;00DE1438&quot;/&gt;&lt;wsp:rsid wsp:val=&quot;00DE3464&quot;/&gt;&lt;wsp:rsid wsp:val=&quot;00DE4187&quot;/&gt;&lt;wsp:rsid wsp:val=&quot;00DF6BEE&quot;/&gt;&lt;wsp:rsid wsp:val=&quot;00DF6E9B&quot;/&gt;&lt;wsp:rsid wsp:val=&quot;00E00C2B&quot;/&gt;&lt;wsp:rsid wsp:val=&quot;00E02532&quot;/&gt;&lt;wsp:rsid wsp:val=&quot;00E04909&quot;/&gt;&lt;wsp:rsid wsp:val=&quot;00E057AB&quot;/&gt;&lt;wsp:rsid wsp:val=&quot;00E05F61&quot;/&gt;&lt;wsp:rsid wsp:val=&quot;00E1041C&quot;/&gt;&lt;wsp:rsid wsp:val=&quot;00E10BAF&quot;/&gt;&lt;wsp:rsid wsp:val=&quot;00E17B1D&quot;/&gt;&lt;wsp:rsid wsp:val=&quot;00E24E9B&quot;/&gt;&lt;wsp:rsid wsp:val=&quot;00E27B1E&quot;/&gt;&lt;wsp:rsid wsp:val=&quot;00E3046D&quot;/&gt;&lt;wsp:rsid wsp:val=&quot;00E31620&quot;/&gt;&lt;wsp:rsid wsp:val=&quot;00E32A59&quot;/&gt;&lt;wsp:rsid wsp:val=&quot;00E32DF7&quot;/&gt;&lt;wsp:rsid wsp:val=&quot;00E33B8E&quot;/&gt;&lt;wsp:rsid wsp:val=&quot;00E34BBC&quot;/&gt;&lt;wsp:rsid wsp:val=&quot;00E37B72&quot;/&gt;&lt;wsp:rsid wsp:val=&quot;00E4576D&quot;/&gt;&lt;wsp:rsid wsp:val=&quot;00E4577F&quot;/&gt;&lt;wsp:rsid wsp:val=&quot;00E52434&quot;/&gt;&lt;wsp:rsid wsp:val=&quot;00E543C4&quot;/&gt;&lt;wsp:rsid wsp:val=&quot;00E571A4&quot;/&gt;&lt;wsp:rsid wsp:val=&quot;00E720C2&quot;/&gt;&lt;wsp:rsid wsp:val=&quot;00E74EF4&quot;/&gt;&lt;wsp:rsid wsp:val=&quot;00E75E3B&quot;/&gt;&lt;wsp:rsid wsp:val=&quot;00E76307&quot;/&gt;&lt;wsp:rsid wsp:val=&quot;00E800BD&quot;/&gt;&lt;wsp:rsid wsp:val=&quot;00E82F74&quot;/&gt;&lt;wsp:rsid wsp:val=&quot;00E83533&quot;/&gt;&lt;wsp:rsid wsp:val=&quot;00E86875&quot;/&gt;&lt;wsp:rsid wsp:val=&quot;00E877F9&quot;/&gt;&lt;wsp:rsid wsp:val=&quot;00E9059C&quot;/&gt;&lt;wsp:rsid wsp:val=&quot;00E91451&quot;/&gt;&lt;wsp:rsid wsp:val=&quot;00E94176&quot;/&gt;&lt;wsp:rsid wsp:val=&quot;00E94EB8&quot;/&gt;&lt;wsp:rsid wsp:val=&quot;00E96042&quot;/&gt;&lt;wsp:rsid wsp:val=&quot;00EA1700&quot;/&gt;&lt;wsp:rsid wsp:val=&quot;00EB3C56&quot;/&gt;&lt;wsp:rsid wsp:val=&quot;00EB7B98&quot;/&gt;&lt;wsp:rsid wsp:val=&quot;00EC0700&quot;/&gt;&lt;wsp:rsid wsp:val=&quot;00EC0C50&quot;/&gt;&lt;wsp:rsid wsp:val=&quot;00EC5671&quot;/&gt;&lt;wsp:rsid wsp:val=&quot;00ED004B&quot;/&gt;&lt;wsp:rsid wsp:val=&quot;00ED1AD0&quot;/&gt;&lt;wsp:rsid wsp:val=&quot;00ED2B07&quot;/&gt;&lt;wsp:rsid wsp:val=&quot;00ED5435&quot;/&gt;&lt;wsp:rsid wsp:val=&quot;00ED5F71&quot;/&gt;&lt;wsp:rsid wsp:val=&quot;00ED7112&quot;/&gt;&lt;wsp:rsid wsp:val=&quot;00EE3B5E&quot;/&gt;&lt;wsp:rsid wsp:val=&quot;00EE4410&quot;/&gt;&lt;wsp:rsid wsp:val=&quot;00EE665A&quot;/&gt;&lt;wsp:rsid wsp:val=&quot;00F02C43&quot;/&gt;&lt;wsp:rsid wsp:val=&quot;00F06391&quot;/&gt;&lt;wsp:rsid wsp:val=&quot;00F07BC1&quot;/&gt;&lt;wsp:rsid wsp:val=&quot;00F15C63&quot;/&gt;&lt;wsp:rsid wsp:val=&quot;00F17D19&quot;/&gt;&lt;wsp:rsid wsp:val=&quot;00F247F5&quot;/&gt;&lt;wsp:rsid wsp:val=&quot;00F25B23&quot;/&gt;&lt;wsp:rsid wsp:val=&quot;00F30FDF&quot;/&gt;&lt;wsp:rsid wsp:val=&quot;00F3166F&quot;/&gt;&lt;wsp:rsid wsp:val=&quot;00F32C4E&quot;/&gt;&lt;wsp:rsid wsp:val=&quot;00F35FBA&quot;/&gt;&lt;wsp:rsid wsp:val=&quot;00F36B6B&quot;/&gt;&lt;wsp:rsid wsp:val=&quot;00F37DE3&quot;/&gt;&lt;wsp:rsid wsp:val=&quot;00F4435E&quot;/&gt;&lt;wsp:rsid wsp:val=&quot;00F45524&quot;/&gt;&lt;wsp:rsid wsp:val=&quot;00F45C59&quot;/&gt;&lt;wsp:rsid wsp:val=&quot;00F46CB5&quot;/&gt;&lt;wsp:rsid wsp:val=&quot;00F46DB2&quot;/&gt;&lt;wsp:rsid wsp:val=&quot;00F537E3&quot;/&gt;&lt;wsp:rsid wsp:val=&quot;00F5761F&quot;/&gt;&lt;wsp:rsid wsp:val=&quot;00F64FEF&quot;/&gt;&lt;wsp:rsid wsp:val=&quot;00F658C9&quot;/&gt;&lt;wsp:rsid wsp:val=&quot;00F73C51&quot;/&gt;&lt;wsp:rsid wsp:val=&quot;00F743A6&quot;/&gt;&lt;wsp:rsid wsp:val=&quot;00F81021&quot;/&gt;&lt;wsp:rsid wsp:val=&quot;00F82B66&quot;/&gt;&lt;wsp:rsid wsp:val=&quot;00F87B7E&quot;/&gt;&lt;wsp:rsid wsp:val=&quot;00F901A6&quot;/&gt;&lt;wsp:rsid wsp:val=&quot;00F911AD&quot;/&gt;&lt;wsp:rsid wsp:val=&quot;00F918F2&quot;/&gt;&lt;wsp:rsid wsp:val=&quot;00F955B6&quot;/&gt;&lt;wsp:rsid wsp:val=&quot;00F97113&quot;/&gt;&lt;wsp:rsid wsp:val=&quot;00FA0DB0&quot;/&gt;&lt;wsp:rsid wsp:val=&quot;00FA26A0&quot;/&gt;&lt;wsp:rsid wsp:val=&quot;00FA49C9&quot;/&gt;&lt;wsp:rsid wsp:val=&quot;00FA5F21&quot;/&gt;&lt;wsp:rsid wsp:val=&quot;00FB0F7E&quot;/&gt;&lt;wsp:rsid wsp:val=&quot;00FB20DE&quot;/&gt;&lt;wsp:rsid wsp:val=&quot;00FB2E98&quot;/&gt;&lt;wsp:rsid wsp:val=&quot;00FB524F&quot;/&gt;&lt;wsp:rsid wsp:val=&quot;00FC03E0&quot;/&gt;&lt;wsp:rsid wsp:val=&quot;00FC2138&quot;/&gt;&lt;wsp:rsid wsp:val=&quot;00FC25E7&quot;/&gt;&lt;wsp:rsid wsp:val=&quot;00FC3535&quot;/&gt;&lt;wsp:rsid wsp:val=&quot;00FC6197&quot;/&gt;&lt;wsp:rsid wsp:val=&quot;00FE22D5&quot;/&gt;&lt;wsp:rsid wsp:val=&quot;00FF03BB&quot;/&gt;&lt;wsp:rsid wsp:val=&quot;00FF5094&quot;/&gt;&lt;wsp:rsid wsp:val=&quot;00FF6CDE&quot;/&gt;&lt;wsp:rsid wsp:val=&quot;00FF7333&quot;/&gt;&lt;wsp:rsid wsp:val=&quot;0B526ED5&quot;/&gt;&lt;wsp:rsid wsp:val=&quot;20433877&quot;/&gt;&lt;/wsp:rsids&gt;&lt;/w:docPr&gt;&lt;w:body&gt;&lt;wx:sect&gt;&lt;w:p wsp:rsidR=&quot;00000000&quot; wsp:rsidRDefault=&quot;00F537E3&quot; wsp:rsidP=&quot;00F537E3&quot;&gt;&lt;m:oMathPara&gt;&lt;m:oMath&gt;&lt;m:r&gt;&lt;w:rPr&gt;&lt;w:rFonts w:ascii=&quot;Cambria Math&quot; w:h-ansi=&quot;Cambria Math&quot;/&gt;&lt;wx:font wx:val=&quot;Cambria Math&quot;/&gt;&lt;w:i/&gt;&lt;/w:rPr&gt;&lt;m:t&gt;y[n]=-5x[n]+x[n-1]+3x[n-2]+2x[n-3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30" o:title="" chromakey="white"/>
          </v:shape>
        </w:pict>
      </w:r>
      <w:r w:rsidRPr="000E3EC8">
        <w:rPr>
          <w:color w:val="FF0000"/>
        </w:rPr>
        <w:fldChar w:fldCharType="end"/>
      </w:r>
      <w:r w:rsidRPr="000E3EC8">
        <w:rPr>
          <w:color w:val="FF0000"/>
        </w:rPr>
        <w:t>(</w:t>
      </w:r>
      <w:r w:rsidRPr="000E3EC8">
        <w:rPr>
          <w:rFonts w:hint="eastAsia"/>
          <w:color w:val="FF0000"/>
        </w:rPr>
        <w:t>3</w:t>
      </w:r>
      <w:r w:rsidRPr="000E3EC8">
        <w:rPr>
          <w:color w:val="FF0000"/>
        </w:rPr>
        <w:t xml:space="preserve"> marks)</w:t>
      </w:r>
      <w:r w:rsidRPr="000E3EC8">
        <w:t>, and the system is a causal system</w:t>
      </w:r>
      <w:r w:rsidRPr="000E3EC8">
        <w:rPr>
          <w:color w:val="FF0000"/>
        </w:rPr>
        <w:t xml:space="preserve"> (1 mark)</w:t>
      </w:r>
      <w:r w:rsidRPr="000E3EC8">
        <w:rPr>
          <w:rFonts w:hint="eastAsia"/>
        </w:rPr>
        <w:t>,</w:t>
      </w:r>
      <w:r w:rsidRPr="000E3EC8">
        <w:t xml:space="preserve"> because the output does not appear earlier than the input </w:t>
      </w:r>
      <w:r w:rsidRPr="000E3EC8">
        <w:rPr>
          <w:color w:val="FF0000"/>
        </w:rPr>
        <w:t>(2 marks)</w:t>
      </w:r>
      <w:r w:rsidRPr="000E3EC8">
        <w:rPr>
          <w:rFonts w:hint="eastAsia"/>
        </w:rPr>
        <w:t>.</w:t>
      </w:r>
    </w:p>
    <w:p w14:paraId="2F5C1756" w14:textId="77777777" w:rsidR="00824C65" w:rsidRPr="000E3EC8" w:rsidRDefault="00824C65">
      <w:pPr>
        <w:widowControl w:val="0"/>
        <w:spacing w:before="120"/>
        <w:jc w:val="both"/>
        <w:rPr>
          <w:b/>
          <w:kern w:val="2"/>
          <w:lang w:bidi="ar"/>
        </w:rPr>
      </w:pPr>
    </w:p>
    <w:p w14:paraId="7AF81D06" w14:textId="77777777" w:rsidR="00824C65" w:rsidRPr="000E3EC8" w:rsidRDefault="001E09A1">
      <w:pPr>
        <w:tabs>
          <w:tab w:val="right" w:pos="9923"/>
          <w:tab w:val="right" w:pos="10467"/>
        </w:tabs>
        <w:spacing w:before="120" w:after="120" w:line="276" w:lineRule="auto"/>
        <w:rPr>
          <w:b/>
          <w:szCs w:val="20"/>
          <w:lang w:val="en-US" w:eastAsia="en-US"/>
        </w:rPr>
      </w:pPr>
      <w:r w:rsidRPr="000E3EC8">
        <w:rPr>
          <w:b/>
          <w:szCs w:val="20"/>
          <w:lang w:val="en-US" w:eastAsia="en-US" w:bidi="ar"/>
        </w:rPr>
        <w:t>Question 2</w:t>
      </w:r>
    </w:p>
    <w:p w14:paraId="1B7E66C5" w14:textId="77777777" w:rsidR="00824C65" w:rsidRPr="000E3EC8" w:rsidRDefault="001E09A1">
      <w:pPr>
        <w:pStyle w:val="ab"/>
        <w:numPr>
          <w:ilvl w:val="0"/>
          <w:numId w:val="6"/>
        </w:numPr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rFonts w:eastAsia="等线"/>
          <w:color w:val="000000"/>
          <w:szCs w:val="20"/>
          <w:lang w:val="en-US"/>
        </w:rPr>
      </w:pPr>
      <w:r w:rsidRPr="000E3EC8">
        <w:rPr>
          <w:rFonts w:eastAsia="等线"/>
          <w:color w:val="000000"/>
          <w:szCs w:val="20"/>
          <w:lang w:val="en-US"/>
        </w:rPr>
        <w:t xml:space="preserve">Consider the discrete-time LTI system model, the impulse response is shown in </w:t>
      </w:r>
      <w:r w:rsidRPr="000E3EC8">
        <w:rPr>
          <w:rFonts w:eastAsia="等线" w:hint="eastAsia"/>
          <w:b/>
          <w:bCs/>
          <w:color w:val="000000"/>
          <w:szCs w:val="20"/>
          <w:lang w:val="en-US"/>
        </w:rPr>
        <w:t>F</w:t>
      </w:r>
      <w:r w:rsidRPr="000E3EC8">
        <w:rPr>
          <w:rFonts w:eastAsia="等线"/>
          <w:b/>
          <w:bCs/>
          <w:color w:val="000000"/>
          <w:szCs w:val="20"/>
          <w:lang w:val="en-US"/>
        </w:rPr>
        <w:t>igure 2</w:t>
      </w:r>
    </w:p>
    <w:p w14:paraId="5B394325" w14:textId="007D8214" w:rsidR="00824C65" w:rsidRPr="000E3EC8" w:rsidRDefault="001E09A1">
      <w:pPr>
        <w:pStyle w:val="ab"/>
        <w:tabs>
          <w:tab w:val="right" w:pos="9923"/>
          <w:tab w:val="right" w:pos="10467"/>
        </w:tabs>
        <w:spacing w:before="120" w:beforeAutospacing="0" w:after="120" w:afterAutospacing="0" w:line="276" w:lineRule="auto"/>
        <w:ind w:left="360"/>
        <w:contextualSpacing/>
        <w:rPr>
          <w:lang w:val="en-US"/>
        </w:rPr>
      </w:pPr>
      <w:r w:rsidRPr="000E3EC8">
        <w:rPr>
          <w:rFonts w:eastAsia="等线"/>
          <w:szCs w:val="20"/>
          <w:lang w:val="en-US"/>
        </w:rPr>
        <w:lastRenderedPageBreak/>
        <w:t xml:space="preserve">Determine the output </w:t>
      </w:r>
      <w:r w:rsidRPr="000E3EC8">
        <w:rPr>
          <w:rFonts w:eastAsia="等线" w:hint="eastAsia"/>
          <w:szCs w:val="20"/>
          <w:lang w:val="en-US"/>
        </w:rPr>
        <w:t>y[n]</w:t>
      </w:r>
      <w:r w:rsidRPr="000E3EC8">
        <w:rPr>
          <w:rFonts w:eastAsia="等线"/>
          <w:szCs w:val="20"/>
          <w:lang w:val="en-US"/>
        </w:rPr>
        <w:t xml:space="preserve"> of this system in response to the input</w:t>
      </w:r>
      <w:r w:rsidR="002556A0" w:rsidRPr="000E3EC8">
        <w:rPr>
          <w:lang w:val="en-US"/>
        </w:rPr>
        <w:t>:</w:t>
      </w:r>
    </w:p>
    <w:p w14:paraId="3ED1C965" w14:textId="77777777" w:rsidR="00824C65" w:rsidRPr="000E3EC8" w:rsidRDefault="001E09A1">
      <w:pPr>
        <w:pStyle w:val="ab"/>
        <w:tabs>
          <w:tab w:val="right" w:pos="9923"/>
          <w:tab w:val="right" w:pos="10467"/>
        </w:tabs>
        <w:spacing w:before="120" w:beforeAutospacing="0" w:after="120" w:afterAutospacing="0" w:line="276" w:lineRule="auto"/>
        <w:ind w:left="360"/>
        <w:contextualSpacing/>
        <w:rPr>
          <w:rFonts w:eastAsia="等线"/>
          <w:szCs w:val="20"/>
          <w:lang w:val="en-US"/>
        </w:rPr>
      </w:pPr>
      <w:r w:rsidRPr="000E3EC8">
        <w:rPr>
          <w:lang w:val="en-US"/>
        </w:rPr>
        <w:t>x[n]=3δ[n+</w:t>
      </w:r>
      <w:proofErr w:type="gramStart"/>
      <w:r w:rsidRPr="000E3EC8">
        <w:rPr>
          <w:lang w:val="en-US"/>
        </w:rPr>
        <w:t>1]+</w:t>
      </w:r>
      <w:proofErr w:type="gramEnd"/>
      <w:r w:rsidRPr="000E3EC8">
        <w:rPr>
          <w:lang w:val="en-US"/>
        </w:rPr>
        <w:t xml:space="preserve"> δ[n]+2δ[n-1]+</w:t>
      </w:r>
      <w:r w:rsidRPr="000E3EC8">
        <w:rPr>
          <w:rFonts w:eastAsia="等线"/>
          <w:szCs w:val="20"/>
          <w:lang w:val="en-US"/>
        </w:rPr>
        <w:t>2δ[n-2].</w:t>
      </w:r>
    </w:p>
    <w:p w14:paraId="1127F133" w14:textId="77777777" w:rsidR="00824C65" w:rsidRPr="000E3EC8" w:rsidRDefault="001E09A1">
      <w:pPr>
        <w:tabs>
          <w:tab w:val="right" w:pos="9923"/>
          <w:tab w:val="right" w:pos="10467"/>
        </w:tabs>
        <w:spacing w:line="276" w:lineRule="auto"/>
        <w:ind w:left="357" w:right="119"/>
        <w:jc w:val="right"/>
        <w:rPr>
          <w:b/>
          <w:lang w:val="en-US"/>
        </w:rPr>
      </w:pPr>
      <w:r w:rsidRPr="000E3EC8">
        <w:rPr>
          <w:b/>
          <w:lang w:val="en-US" w:bidi="ar"/>
        </w:rPr>
        <w:t>[10 marks]</w:t>
      </w:r>
    </w:p>
    <w:p w14:paraId="445CEC45" w14:textId="77777777" w:rsidR="00824C65" w:rsidRPr="000E3EC8" w:rsidRDefault="001E09A1">
      <w:pPr>
        <w:tabs>
          <w:tab w:val="right" w:pos="9923"/>
          <w:tab w:val="right" w:pos="10467"/>
        </w:tabs>
        <w:spacing w:line="276" w:lineRule="auto"/>
        <w:ind w:right="599"/>
        <w:jc w:val="center"/>
        <w:rPr>
          <w:b/>
          <w:lang w:val="en-US" w:bidi="ar"/>
        </w:rPr>
      </w:pPr>
      <w:r w:rsidRPr="000E3EC8">
        <w:rPr>
          <w:b/>
          <w:noProof/>
          <w:lang w:val="en-US" w:bidi="ar"/>
        </w:rPr>
        <w:drawing>
          <wp:inline distT="0" distB="0" distL="114300" distR="114300" wp14:anchorId="7B28C967" wp14:editId="66C36D20">
            <wp:extent cx="4514215" cy="2879725"/>
            <wp:effectExtent l="0" t="0" r="12065" b="635"/>
            <wp:docPr id="16" name="图片 29" descr="A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9" descr="A改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514215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0FC7E" w14:textId="77777777" w:rsidR="00824C65" w:rsidRPr="000E3EC8" w:rsidRDefault="001E09A1">
      <w:pPr>
        <w:pStyle w:val="a3"/>
        <w:tabs>
          <w:tab w:val="right" w:pos="9923"/>
          <w:tab w:val="right" w:pos="10467"/>
        </w:tabs>
        <w:spacing w:before="0" w:after="0" w:line="276" w:lineRule="auto"/>
        <w:ind w:right="599"/>
        <w:rPr>
          <w:rFonts w:eastAsia="宋体"/>
          <w:szCs w:val="24"/>
          <w:lang w:val="en-US" w:eastAsia="zh-CN" w:bidi="ar"/>
        </w:rPr>
      </w:pPr>
      <w:r w:rsidRPr="000E3EC8">
        <w:rPr>
          <w:rFonts w:eastAsia="宋体" w:hint="eastAsia"/>
          <w:szCs w:val="24"/>
          <w:lang w:val="en-US" w:eastAsia="zh-CN" w:bidi="ar"/>
        </w:rPr>
        <w:t>Figure 2</w:t>
      </w:r>
    </w:p>
    <w:p w14:paraId="4143370E" w14:textId="77777777" w:rsidR="00824C65" w:rsidRPr="000E3EC8" w:rsidRDefault="001E09A1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b/>
          <w:lang w:val="en-US"/>
        </w:rPr>
      </w:pPr>
      <w:r w:rsidRPr="000E3EC8">
        <w:rPr>
          <w:rFonts w:eastAsia="Times New Roman"/>
          <w:b/>
          <w:lang w:val="en-US" w:bidi="ar"/>
        </w:rPr>
        <w:t>Solution:</w:t>
      </w:r>
    </w:p>
    <w:p w14:paraId="4AA3E04A" w14:textId="77777777" w:rsidR="00824C65" w:rsidRPr="000E3EC8" w:rsidRDefault="001E09A1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 w:rsidRPr="000E3EC8">
        <w:rPr>
          <w:rFonts w:eastAsia="Times New Roman"/>
          <w:szCs w:val="20"/>
          <w:lang w:val="en-US" w:bidi="ar"/>
        </w:rPr>
        <w:t>h[n]=δ[n]+2δ[n-</w:t>
      </w:r>
      <w:proofErr w:type="gramStart"/>
      <w:r w:rsidRPr="000E3EC8">
        <w:rPr>
          <w:rFonts w:eastAsia="Times New Roman"/>
          <w:szCs w:val="20"/>
          <w:lang w:val="en-US" w:bidi="ar"/>
        </w:rPr>
        <w:t>1]+</w:t>
      </w:r>
      <w:proofErr w:type="gramEnd"/>
      <w:r w:rsidRPr="000E3EC8">
        <w:rPr>
          <w:lang w:val="en-US" w:bidi="ar"/>
        </w:rPr>
        <w:t xml:space="preserve"> </w:t>
      </w:r>
      <w:r w:rsidRPr="000E3EC8">
        <w:rPr>
          <w:rFonts w:eastAsia="Times New Roman"/>
          <w:szCs w:val="20"/>
          <w:lang w:val="en-US" w:bidi="ar"/>
        </w:rPr>
        <w:t>δ[n-2]+</w:t>
      </w:r>
      <w:r w:rsidRPr="000E3EC8">
        <w:rPr>
          <w:lang w:val="en-US" w:bidi="ar"/>
        </w:rPr>
        <w:t xml:space="preserve"> </w:t>
      </w:r>
      <w:r w:rsidRPr="000E3EC8">
        <w:rPr>
          <w:rFonts w:eastAsia="Times New Roman"/>
          <w:szCs w:val="20"/>
          <w:lang w:val="en-US" w:bidi="ar"/>
        </w:rPr>
        <w:t xml:space="preserve">2δ[n-3] </w:t>
      </w:r>
      <w:r w:rsidRPr="000E3EC8">
        <w:rPr>
          <w:rFonts w:eastAsia="Times New Roman"/>
          <w:color w:val="FF0000"/>
          <w:szCs w:val="20"/>
          <w:lang w:val="en-US" w:bidi="ar"/>
        </w:rPr>
        <w:t>(3 marks)</w:t>
      </w:r>
    </w:p>
    <w:p w14:paraId="0BE0464F" w14:textId="49F86F43" w:rsidR="00824C65" w:rsidRPr="000E3EC8" w:rsidRDefault="001E09A1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rFonts w:eastAsia="Times New Roman"/>
          <w:color w:val="FF0000"/>
          <w:szCs w:val="20"/>
          <w:lang w:val="en-US" w:bidi="ar"/>
        </w:rPr>
      </w:pPr>
      <w:r w:rsidRPr="000E3EC8">
        <w:rPr>
          <w:rFonts w:eastAsia="Times New Roman"/>
          <w:szCs w:val="20"/>
          <w:lang w:val="en-US" w:bidi="ar"/>
        </w:rPr>
        <w:t>y(n)=3δ[n+</w:t>
      </w:r>
      <w:proofErr w:type="gramStart"/>
      <w:r w:rsidRPr="000E3EC8">
        <w:rPr>
          <w:rFonts w:eastAsia="Times New Roman"/>
          <w:szCs w:val="20"/>
          <w:lang w:val="en-US" w:bidi="ar"/>
        </w:rPr>
        <w:t>1]+</w:t>
      </w:r>
      <w:proofErr w:type="gramEnd"/>
      <w:r w:rsidRPr="000E3EC8">
        <w:rPr>
          <w:rFonts w:eastAsia="Times New Roman"/>
          <w:szCs w:val="20"/>
          <w:lang w:val="en-US" w:bidi="ar"/>
        </w:rPr>
        <w:t xml:space="preserve">7δ[n]+7δ[n-1]+13δ[n-2]+8δ[n-3]+6δ[n-4]+4δ[n-5] </w:t>
      </w:r>
      <w:r w:rsidRPr="000E3EC8">
        <w:rPr>
          <w:szCs w:val="20"/>
          <w:lang w:val="en-US" w:bidi="ar"/>
        </w:rPr>
        <w:t xml:space="preserve"> </w:t>
      </w:r>
      <w:r w:rsidRPr="000E3EC8">
        <w:rPr>
          <w:rFonts w:eastAsia="Times New Roman"/>
          <w:color w:val="FF0000"/>
          <w:szCs w:val="20"/>
          <w:lang w:val="en-US" w:bidi="ar"/>
        </w:rPr>
        <w:t>(7 marks)</w:t>
      </w:r>
    </w:p>
    <w:p w14:paraId="5AD142DE" w14:textId="77777777" w:rsidR="00D979F6" w:rsidRPr="000E3EC8" w:rsidRDefault="00D979F6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</w:p>
    <w:p w14:paraId="35F60CDB" w14:textId="77777777" w:rsidR="00824C65" w:rsidRPr="000E3EC8" w:rsidRDefault="001E09A1">
      <w:pPr>
        <w:numPr>
          <w:ilvl w:val="0"/>
          <w:numId w:val="6"/>
        </w:numPr>
        <w:tabs>
          <w:tab w:val="left" w:pos="350"/>
          <w:tab w:val="right" w:pos="9645"/>
        </w:tabs>
        <w:spacing w:before="120" w:after="120" w:line="276" w:lineRule="auto"/>
        <w:contextualSpacing/>
        <w:rPr>
          <w:rFonts w:eastAsia="等线"/>
          <w:color w:val="000000"/>
          <w:szCs w:val="20"/>
          <w:lang w:val="en-US" w:bidi="ar"/>
        </w:rPr>
      </w:pPr>
      <w:r w:rsidRPr="000E3EC8">
        <w:rPr>
          <w:rFonts w:eastAsia="Times New Roman"/>
          <w:lang w:val="en-US" w:bidi="ar"/>
        </w:rPr>
        <w:t xml:space="preserve">Suppose the signal </w:t>
      </w:r>
      <w:r w:rsidRPr="000E3EC8">
        <w:rPr>
          <w:rFonts w:hint="eastAsia"/>
          <w:lang w:val="en-US" w:bidi="ar"/>
        </w:rPr>
        <w:t>x(t)=e</w:t>
      </w:r>
      <w:r w:rsidRPr="000E3EC8">
        <w:rPr>
          <w:rFonts w:hint="eastAsia"/>
          <w:vertAlign w:val="superscript"/>
          <w:lang w:val="en-US" w:bidi="ar"/>
        </w:rPr>
        <w:t>-2t</w:t>
      </w:r>
      <w:r w:rsidRPr="000E3EC8">
        <w:rPr>
          <w:rFonts w:eastAsia="Times New Roman"/>
          <w:lang w:val="en-US" w:bidi="ar"/>
        </w:rPr>
        <w:t>*</w:t>
      </w:r>
      <w:r w:rsidRPr="000E3EC8">
        <w:rPr>
          <w:rFonts w:hint="eastAsia"/>
          <w:lang w:val="en-US" w:bidi="ar"/>
        </w:rPr>
        <w:t>[</w:t>
      </w:r>
      <w:r w:rsidRPr="000E3EC8">
        <w:rPr>
          <w:rFonts w:eastAsia="Times New Roman"/>
          <w:lang w:val="en-US" w:bidi="ar"/>
        </w:rPr>
        <w:t>u(4-t)</w:t>
      </w:r>
      <w:r w:rsidRPr="000E3EC8">
        <w:rPr>
          <w:rFonts w:hint="eastAsia"/>
          <w:lang w:val="en-US" w:bidi="ar"/>
        </w:rPr>
        <w:t>-u(-t)]</w:t>
      </w:r>
      <w:r w:rsidRPr="000E3EC8">
        <w:rPr>
          <w:rFonts w:eastAsia="Times New Roman"/>
          <w:lang w:val="en-US" w:bidi="ar"/>
        </w:rPr>
        <w:t>, and the impulse response of an LTI system is given by</w:t>
      </w:r>
      <w:r w:rsidRPr="000E3EC8">
        <w:rPr>
          <w:kern w:val="2"/>
          <w:szCs w:val="20"/>
          <w:lang w:val="en-US" w:bidi="ar"/>
        </w:rPr>
        <w:t xml:space="preserve"> </w:t>
      </w:r>
      <w:r w:rsidRPr="000E3EC8">
        <w:rPr>
          <w:rFonts w:eastAsia="Times New Roman"/>
          <w:lang w:val="en-US" w:bidi="ar"/>
        </w:rPr>
        <w:t>h(t)=u(t-1)-u(t-3). Evaluate the following convolution integral: y(t)=x(t)*h(t).</w:t>
      </w:r>
    </w:p>
    <w:p w14:paraId="3B580453" w14:textId="77777777" w:rsidR="00824C65" w:rsidRPr="000E3EC8" w:rsidRDefault="001E09A1">
      <w:pPr>
        <w:tabs>
          <w:tab w:val="right" w:pos="9923"/>
          <w:tab w:val="right" w:pos="10467"/>
        </w:tabs>
        <w:wordWrap w:val="0"/>
        <w:spacing w:before="120" w:after="120" w:line="276" w:lineRule="auto"/>
        <w:ind w:left="360" w:right="120"/>
        <w:jc w:val="right"/>
        <w:rPr>
          <w:rFonts w:eastAsia="等线"/>
          <w:lang w:val="en-US"/>
        </w:rPr>
      </w:pPr>
      <w:r w:rsidRPr="000E3EC8">
        <w:rPr>
          <w:rFonts w:eastAsia="等线"/>
          <w:color w:val="000000"/>
          <w:lang w:val="en-US" w:bidi="ar"/>
        </w:rPr>
        <w:tab/>
      </w:r>
      <w:r w:rsidRPr="000E3EC8">
        <w:rPr>
          <w:b/>
          <w:lang w:val="en-US" w:bidi="ar"/>
        </w:rPr>
        <w:t xml:space="preserve">[10 marks]      </w:t>
      </w:r>
    </w:p>
    <w:p w14:paraId="3AAACB08" w14:textId="77777777" w:rsidR="00824C65" w:rsidRPr="000E3EC8" w:rsidRDefault="001E09A1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rFonts w:eastAsia="Times New Roman"/>
          <w:b/>
          <w:szCs w:val="20"/>
          <w:lang w:val="en-US" w:bidi="ar"/>
        </w:rPr>
      </w:pPr>
      <w:r w:rsidRPr="000E3EC8">
        <w:rPr>
          <w:rFonts w:eastAsia="Times New Roman"/>
          <w:b/>
          <w:szCs w:val="20"/>
          <w:lang w:val="en-US" w:bidi="ar"/>
        </w:rPr>
        <w:t>Solution:</w:t>
      </w:r>
    </w:p>
    <w:p w14:paraId="453BB471" w14:textId="4FF22360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color w:val="FF0000"/>
          <w:lang w:val="en-US"/>
        </w:rPr>
      </w:pPr>
      <w:r w:rsidRPr="000E3EC8">
        <w:rPr>
          <w:rFonts w:eastAsia="Times New Roman"/>
          <w:bCs/>
          <w:lang w:val="en-US" w:bidi="ar"/>
        </w:rPr>
        <w:t xml:space="preserve"> </w:t>
      </w:r>
      <w:r w:rsidRPr="000E3EC8">
        <w:rPr>
          <w:rFonts w:eastAsia="Times New Roman"/>
          <w:b/>
          <w:bCs/>
          <w:szCs w:val="20"/>
          <w:lang w:val="en-US" w:bidi="ar"/>
        </w:rPr>
        <w:t>y(t)=x(</w:t>
      </w:r>
      <w:r w:rsidRPr="000E3EC8">
        <w:rPr>
          <w:noProof/>
          <w:lang w:val="en-US" w:bidi="ar"/>
        </w:rPr>
        <w:drawing>
          <wp:inline distT="0" distB="0" distL="114300" distR="114300" wp14:anchorId="723E5670" wp14:editId="5C870384">
            <wp:extent cx="76200" cy="327660"/>
            <wp:effectExtent l="0" t="0" r="0" b="2540"/>
            <wp:docPr id="37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58"/>
                    <pic:cNvPicPr>
                      <a:picLocks noChangeAspect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rFonts w:eastAsia="Times New Roman"/>
          <w:b/>
          <w:bCs/>
          <w:szCs w:val="20"/>
          <w:lang w:val="en-US" w:bidi="ar"/>
        </w:rPr>
        <w:t>)*h(t)=</w:t>
      </w:r>
      <w:r w:rsidRPr="000E3EC8">
        <w:rPr>
          <w:rFonts w:hint="eastAsia"/>
          <w:position w:val="-18"/>
          <w:lang w:val="en-US"/>
        </w:rPr>
        <w:object w:dxaOrig="3504" w:dyaOrig="526" w14:anchorId="429ED078">
          <v:shape id="_x0000_i1039" type="#_x0000_t75" style="width:174.75pt;height:26.25pt" o:ole="">
            <v:imagedata r:id="rId33" o:title=""/>
          </v:shape>
          <o:OLEObject Type="Embed" ProgID="Equation.3" ShapeID="_x0000_i1039" DrawAspect="Content" ObjectID="_1695703866" r:id="rId34"/>
        </w:object>
      </w:r>
      <w:r w:rsidR="00031FA5" w:rsidRPr="000E3EC8">
        <w:rPr>
          <w:rFonts w:hint="eastAsia"/>
          <w:color w:val="FF0000"/>
          <w:lang w:val="en-US"/>
        </w:rPr>
        <w:t>（</w:t>
      </w:r>
      <w:r w:rsidR="00031FA5" w:rsidRPr="000E3EC8">
        <w:rPr>
          <w:rFonts w:hint="eastAsia"/>
          <w:color w:val="FF0000"/>
          <w:lang w:val="en-US"/>
        </w:rPr>
        <w:t>2marks</w:t>
      </w:r>
      <w:r w:rsidR="00031FA5" w:rsidRPr="000E3EC8">
        <w:rPr>
          <w:rFonts w:hint="eastAsia"/>
          <w:color w:val="FF0000"/>
          <w:lang w:val="en-US"/>
        </w:rPr>
        <w:t>）</w:t>
      </w:r>
    </w:p>
    <w:p w14:paraId="1E863848" w14:textId="7147C38A" w:rsidR="00824C65" w:rsidRPr="000E3EC8" w:rsidRDefault="001E09A1">
      <w:pPr>
        <w:pStyle w:val="ab"/>
        <w:tabs>
          <w:tab w:val="left" w:pos="284"/>
        </w:tabs>
        <w:spacing w:before="240" w:beforeAutospacing="0" w:after="0" w:afterAutospacing="0"/>
        <w:ind w:right="480"/>
        <w:rPr>
          <w:lang w:val="en-US"/>
        </w:rPr>
      </w:pPr>
      <w:r w:rsidRPr="000E3EC8">
        <w:rPr>
          <w:rFonts w:hint="eastAsia"/>
          <w:lang w:val="en-US"/>
        </w:rPr>
        <w:t>From the given information, we can easily know that y(t)=0 while t</w:t>
      </w:r>
      <w:r w:rsidRPr="000E3EC8">
        <w:rPr>
          <w:rFonts w:ascii="Arial" w:hAnsi="Arial" w:cs="Arial"/>
          <w:lang w:val="en-US"/>
        </w:rPr>
        <w:t>≤</w:t>
      </w:r>
      <w:r w:rsidRPr="000E3EC8">
        <w:rPr>
          <w:rFonts w:ascii="Arial" w:hAnsi="Arial" w:cs="Arial" w:hint="eastAsia"/>
          <w:lang w:val="en-US"/>
        </w:rPr>
        <w:t>1</w:t>
      </w:r>
      <w:r w:rsidR="005718F0" w:rsidRPr="000E3EC8">
        <w:rPr>
          <w:rFonts w:hint="eastAsia"/>
          <w:color w:val="FF0000"/>
          <w:lang w:val="en-US"/>
        </w:rPr>
        <w:t>（</w:t>
      </w:r>
      <w:r w:rsidR="005718F0" w:rsidRPr="000E3EC8">
        <w:rPr>
          <w:rFonts w:hint="eastAsia"/>
          <w:color w:val="FF0000"/>
          <w:lang w:val="en-US"/>
        </w:rPr>
        <w:t>1</w:t>
      </w:r>
      <w:r w:rsidR="005718F0" w:rsidRPr="000E3EC8">
        <w:rPr>
          <w:color w:val="FF0000"/>
          <w:lang w:val="en-US"/>
        </w:rPr>
        <w:t>mark</w:t>
      </w:r>
      <w:r w:rsidR="005718F0" w:rsidRPr="000E3EC8">
        <w:rPr>
          <w:rFonts w:hint="eastAsia"/>
          <w:color w:val="FF0000"/>
          <w:lang w:val="en-US"/>
        </w:rPr>
        <w:t>）</w:t>
      </w:r>
      <w:r w:rsidRPr="000E3EC8">
        <w:rPr>
          <w:rFonts w:hint="eastAsia"/>
          <w:lang w:val="en-US"/>
        </w:rPr>
        <w:t>or t&gt;7</w:t>
      </w:r>
      <w:r w:rsidR="00031FA5" w:rsidRPr="000E3EC8">
        <w:rPr>
          <w:color w:val="FF0000"/>
          <w:lang w:val="en-US"/>
        </w:rPr>
        <w:t>(</w:t>
      </w:r>
      <w:r w:rsidR="005718F0" w:rsidRPr="000E3EC8">
        <w:rPr>
          <w:color w:val="FF0000"/>
          <w:lang w:val="en-US"/>
        </w:rPr>
        <w:t>1</w:t>
      </w:r>
      <w:r w:rsidR="00031FA5" w:rsidRPr="000E3EC8">
        <w:rPr>
          <w:color w:val="FF0000"/>
          <w:lang w:val="en-US"/>
        </w:rPr>
        <w:t>mark)</w:t>
      </w:r>
    </w:p>
    <w:p w14:paraId="1E29E4D8" w14:textId="0E1A2F47" w:rsidR="00824C65" w:rsidRPr="000E3EC8" w:rsidRDefault="001E09A1">
      <w:pPr>
        <w:pStyle w:val="Alpha"/>
        <w:tabs>
          <w:tab w:val="clear" w:pos="284"/>
        </w:tabs>
        <w:jc w:val="both"/>
        <w:rPr>
          <w:rFonts w:eastAsia="宋体" w:hAnsi="Cambria Math"/>
          <w:szCs w:val="24"/>
          <w:lang w:val="en-US" w:eastAsia="zh-CN"/>
        </w:rPr>
      </w:pPr>
      <w:r w:rsidRPr="000E3EC8">
        <w:rPr>
          <w:rFonts w:hint="eastAsia"/>
          <w:szCs w:val="24"/>
          <w:lang w:val="en-US" w:eastAsia="zh-CN"/>
        </w:rPr>
        <w:t>While 1</w:t>
      </w:r>
      <w:r w:rsidRPr="000E3EC8">
        <w:rPr>
          <w:rFonts w:hint="eastAsia"/>
          <w:lang w:val="en-US" w:bidi="ar"/>
        </w:rPr>
        <w:t>&lt;t</w:t>
      </w:r>
      <w:r w:rsidRPr="000E3EC8">
        <w:rPr>
          <w:lang w:val="en-US" w:bidi="ar"/>
        </w:rPr>
        <w:t>≤</w:t>
      </w:r>
      <w:r w:rsidRPr="000E3EC8">
        <w:rPr>
          <w:rFonts w:eastAsia="宋体" w:hint="eastAsia"/>
          <w:lang w:val="en-US" w:eastAsia="zh-CN" w:bidi="ar"/>
        </w:rPr>
        <w:t>3</w:t>
      </w:r>
      <w:r w:rsidRPr="000E3EC8">
        <w:rPr>
          <w:rFonts w:hint="eastAsia"/>
          <w:lang w:val="en-US" w:eastAsia="zh-CN" w:bidi="ar"/>
        </w:rPr>
        <w:t xml:space="preserve">, </w:t>
      </w:r>
      <w:r w:rsidRPr="000E3EC8">
        <w:rPr>
          <w:rFonts w:hint="eastAsia"/>
          <w:szCs w:val="24"/>
          <w:lang w:val="en-US" w:eastAsia="zh-CN"/>
        </w:rPr>
        <w:t xml:space="preserve">the above integral is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naryPr>
          <m:sub>
            <m:r>
              <w:rPr>
                <w:rFonts w:ascii="Cambria Math" w:eastAsia="宋体" w:hAnsi="Cambria Math"/>
                <w:szCs w:val="24"/>
                <w:lang w:val="en-US" w:eastAsia="zh-CN"/>
              </w:rPr>
              <m:t>0</m:t>
            </m:r>
          </m:sub>
          <m:sup>
            <m:r>
              <w:rPr>
                <w:rFonts w:ascii="Cambria Math" w:eastAsia="宋体" w:hAnsi="Cambria Math"/>
                <w:szCs w:val="24"/>
                <w:lang w:val="en-US" w:eastAsia="zh-CN"/>
              </w:rPr>
              <m:t>t-1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4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4"/>
                    <w:lang w:val="en-US" w:eastAsia="zh-CN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4"/>
                    <w:lang w:val="en-US" w:eastAsia="zh-CN"/>
                  </w:rPr>
                  <m:t>-2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τ</m:t>
                </m:r>
              </m:sup>
            </m:sSup>
            <m:r>
              <w:rPr>
                <w:rFonts w:ascii="Cambria Math" w:eastAsia="宋体" w:hAnsi="Cambria Math"/>
                <w:szCs w:val="24"/>
                <w:lang w:val="en-US" w:eastAsia="zh-CN"/>
              </w:rPr>
              <m:t>d</m:t>
            </m:r>
            <m:r>
              <w:rPr>
                <w:rFonts w:ascii="Cambria Math" w:hAnsi="Cambria Math"/>
                <w:szCs w:val="24"/>
                <w:lang w:val="en-US"/>
              </w:rPr>
              <m:t>τ</m:t>
            </m:r>
          </m:e>
        </m:nary>
      </m:oMath>
      <w:r w:rsidRPr="000E3EC8">
        <w:rPr>
          <w:rFonts w:eastAsia="宋体" w:hAnsi="Cambria Math" w:hint="eastAsia"/>
          <w:szCs w:val="24"/>
          <w:lang w:val="en-US" w:eastAsia="zh-CN"/>
        </w:rPr>
        <w:t>=</w:t>
      </w:r>
      <w:r w:rsidRPr="000E3EC8">
        <w:rPr>
          <w:lang w:val="en-US" w:bidi="ar"/>
        </w:rPr>
        <w:t>1/2(1-</w:t>
      </w:r>
      <w:r w:rsidRPr="000E3EC8">
        <w:rPr>
          <w:noProof/>
          <w:lang w:val="en-US" w:bidi="ar"/>
        </w:rPr>
        <w:drawing>
          <wp:inline distT="0" distB="0" distL="114300" distR="114300" wp14:anchorId="61B06C8D" wp14:editId="484138B6">
            <wp:extent cx="510540" cy="190500"/>
            <wp:effectExtent l="0" t="0" r="7620" b="6350"/>
            <wp:docPr id="3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3"/>
                    <pic:cNvPicPr>
                      <a:picLocks noChangeAspect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>)</w:t>
      </w:r>
      <w:r w:rsidR="00031FA5" w:rsidRPr="000E3EC8">
        <w:rPr>
          <w:color w:val="FF0000"/>
          <w:lang w:val="en-US" w:bidi="ar"/>
        </w:rPr>
        <w:t>(2marks)</w:t>
      </w:r>
    </w:p>
    <w:p w14:paraId="483CFF45" w14:textId="011EB510" w:rsidR="00824C65" w:rsidRPr="000E3EC8" w:rsidRDefault="001E09A1">
      <w:pPr>
        <w:pStyle w:val="Alpha"/>
        <w:tabs>
          <w:tab w:val="clear" w:pos="284"/>
        </w:tabs>
        <w:jc w:val="both"/>
        <w:rPr>
          <w:rFonts w:eastAsia="宋体" w:hAnsi="Cambria Math"/>
          <w:szCs w:val="24"/>
          <w:lang w:val="en-US" w:eastAsia="zh-CN"/>
        </w:rPr>
      </w:pPr>
      <w:r w:rsidRPr="000E3EC8">
        <w:rPr>
          <w:rFonts w:eastAsia="宋体" w:hAnsi="Cambria Math" w:hint="eastAsia"/>
          <w:szCs w:val="24"/>
          <w:lang w:val="en-US" w:eastAsia="zh-CN"/>
        </w:rPr>
        <w:t xml:space="preserve">While </w:t>
      </w:r>
      <w:r w:rsidRPr="000E3EC8">
        <w:rPr>
          <w:rFonts w:eastAsia="宋体" w:hint="eastAsia"/>
          <w:lang w:val="en-US" w:eastAsia="zh-CN" w:bidi="ar"/>
        </w:rPr>
        <w:t>3</w:t>
      </w:r>
      <w:r w:rsidRPr="000E3EC8">
        <w:rPr>
          <w:rFonts w:hint="eastAsia"/>
          <w:lang w:val="en-US" w:bidi="ar"/>
        </w:rPr>
        <w:t>&lt;t</w:t>
      </w:r>
      <w:r w:rsidRPr="000E3EC8">
        <w:rPr>
          <w:lang w:val="en-US" w:bidi="ar"/>
        </w:rPr>
        <w:t>≤</w:t>
      </w:r>
      <w:r w:rsidRPr="000E3EC8">
        <w:rPr>
          <w:rFonts w:eastAsia="宋体" w:hint="eastAsia"/>
          <w:lang w:val="en-US" w:eastAsia="zh-CN" w:bidi="ar"/>
        </w:rPr>
        <w:t xml:space="preserve">5, </w:t>
      </w:r>
      <w:r w:rsidRPr="000E3EC8">
        <w:rPr>
          <w:rFonts w:hint="eastAsia"/>
          <w:szCs w:val="24"/>
          <w:lang w:val="en-US" w:eastAsia="zh-CN"/>
        </w:rPr>
        <w:t xml:space="preserve">the above integral is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naryPr>
          <m:sub>
            <m:r>
              <w:rPr>
                <w:rFonts w:ascii="Cambria Math" w:eastAsia="宋体" w:hAnsi="Cambria Math"/>
                <w:szCs w:val="24"/>
                <w:lang w:val="en-US" w:eastAsia="zh-CN"/>
              </w:rPr>
              <m:t>t-3</m:t>
            </m:r>
          </m:sub>
          <m:sup>
            <m:r>
              <w:rPr>
                <w:rFonts w:ascii="Cambria Math" w:eastAsia="宋体" w:hAnsi="Cambria Math"/>
                <w:szCs w:val="24"/>
                <w:lang w:val="en-US" w:eastAsia="zh-CN"/>
              </w:rPr>
              <m:t>t-1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4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4"/>
                    <w:lang w:val="en-US" w:eastAsia="zh-CN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4"/>
                    <w:lang w:val="en-US" w:eastAsia="zh-CN"/>
                  </w:rPr>
                  <m:t>-2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τ</m:t>
                </m:r>
              </m:sup>
            </m:sSup>
            <m:r>
              <w:rPr>
                <w:rFonts w:ascii="Cambria Math" w:eastAsia="宋体" w:hAnsi="Cambria Math"/>
                <w:szCs w:val="24"/>
                <w:lang w:val="en-US" w:eastAsia="zh-CN"/>
              </w:rPr>
              <m:t>d</m:t>
            </m:r>
            <m:r>
              <w:rPr>
                <w:rFonts w:ascii="Cambria Math" w:hAnsi="Cambria Math"/>
                <w:szCs w:val="24"/>
                <w:lang w:val="en-US"/>
              </w:rPr>
              <m:t>τ</m:t>
            </m:r>
          </m:e>
        </m:nary>
      </m:oMath>
      <w:r w:rsidRPr="000E3EC8">
        <w:rPr>
          <w:rFonts w:eastAsia="宋体" w:hAnsi="Cambria Math" w:hint="eastAsia"/>
          <w:szCs w:val="24"/>
          <w:lang w:val="en-US" w:eastAsia="zh-CN"/>
        </w:rPr>
        <w:t>=</w:t>
      </w:r>
      <w:r w:rsidRPr="000E3EC8">
        <w:rPr>
          <w:rFonts w:hint="eastAsia"/>
          <w:lang w:val="en-US" w:eastAsia="zh-CN" w:bidi="ar"/>
        </w:rPr>
        <w:t xml:space="preserve"> </w:t>
      </w:r>
      <w:r w:rsidRPr="000E3EC8">
        <w:rPr>
          <w:lang w:val="en-US" w:bidi="ar"/>
        </w:rPr>
        <w:t>1/2(</w:t>
      </w:r>
      <w:r w:rsidRPr="000E3EC8">
        <w:rPr>
          <w:noProof/>
          <w:lang w:val="en-US" w:bidi="ar"/>
        </w:rPr>
        <w:drawing>
          <wp:inline distT="0" distB="0" distL="114300" distR="114300" wp14:anchorId="09296FA5" wp14:editId="15ACB209">
            <wp:extent cx="342900" cy="182880"/>
            <wp:effectExtent l="0" t="0" r="7620" b="0"/>
            <wp:docPr id="3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5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>-</w:t>
      </w:r>
      <w:r w:rsidRPr="000E3EC8">
        <w:rPr>
          <w:noProof/>
          <w:lang w:val="en-US" w:bidi="ar"/>
        </w:rPr>
        <w:drawing>
          <wp:inline distT="0" distB="0" distL="114300" distR="114300" wp14:anchorId="1D36B360" wp14:editId="568C34E1">
            <wp:extent cx="342900" cy="182880"/>
            <wp:effectExtent l="0" t="0" r="7620" b="0"/>
            <wp:docPr id="4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6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>)</w:t>
      </w:r>
      <w:r w:rsidR="00031FA5" w:rsidRPr="000E3EC8">
        <w:rPr>
          <w:color w:val="FF0000"/>
          <w:lang w:val="en-US" w:bidi="ar"/>
        </w:rPr>
        <w:t>(2marks)</w:t>
      </w:r>
    </w:p>
    <w:p w14:paraId="6719DADF" w14:textId="3EF182C0" w:rsidR="00824C65" w:rsidRPr="000E3EC8" w:rsidRDefault="001E09A1">
      <w:pPr>
        <w:pStyle w:val="Alpha"/>
        <w:tabs>
          <w:tab w:val="clear" w:pos="284"/>
        </w:tabs>
        <w:jc w:val="both"/>
        <w:rPr>
          <w:rFonts w:eastAsia="宋体" w:hAnsi="Cambria Math"/>
          <w:szCs w:val="24"/>
          <w:lang w:val="en-US" w:eastAsia="zh-CN"/>
        </w:rPr>
      </w:pPr>
      <w:r w:rsidRPr="000E3EC8">
        <w:rPr>
          <w:rFonts w:eastAsia="宋体" w:hAnsi="Cambria Math" w:hint="eastAsia"/>
          <w:szCs w:val="24"/>
          <w:lang w:val="en-US" w:eastAsia="zh-CN"/>
        </w:rPr>
        <w:t xml:space="preserve">While </w:t>
      </w:r>
      <w:r w:rsidRPr="000E3EC8">
        <w:rPr>
          <w:rFonts w:eastAsia="宋体" w:hint="eastAsia"/>
          <w:lang w:val="en-US" w:eastAsia="zh-CN" w:bidi="ar"/>
        </w:rPr>
        <w:t>5</w:t>
      </w:r>
      <w:r w:rsidRPr="000E3EC8">
        <w:rPr>
          <w:rFonts w:hint="eastAsia"/>
          <w:lang w:val="en-US" w:bidi="ar"/>
        </w:rPr>
        <w:t>&lt;t</w:t>
      </w:r>
      <w:r w:rsidRPr="000E3EC8">
        <w:rPr>
          <w:lang w:val="en-US" w:bidi="ar"/>
        </w:rPr>
        <w:t>≤</w:t>
      </w:r>
      <w:r w:rsidRPr="000E3EC8">
        <w:rPr>
          <w:rFonts w:eastAsia="宋体" w:hint="eastAsia"/>
          <w:lang w:val="en-US" w:eastAsia="zh-CN" w:bidi="ar"/>
        </w:rPr>
        <w:t xml:space="preserve">7, </w:t>
      </w:r>
      <w:r w:rsidRPr="000E3EC8">
        <w:rPr>
          <w:rFonts w:hint="eastAsia"/>
          <w:szCs w:val="24"/>
          <w:lang w:val="en-US" w:eastAsia="zh-CN"/>
        </w:rPr>
        <w:t xml:space="preserve">the above integral is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naryPr>
          <m:sub>
            <m:r>
              <w:rPr>
                <w:rFonts w:ascii="Cambria Math" w:eastAsia="宋体" w:hAnsi="Cambria Math"/>
                <w:szCs w:val="24"/>
                <w:lang w:val="en-US" w:eastAsia="zh-CN"/>
              </w:rPr>
              <m:t>t-3</m:t>
            </m:r>
          </m:sub>
          <m:sup>
            <m:r>
              <w:rPr>
                <w:rFonts w:ascii="Cambria Math" w:eastAsia="宋体" w:hAnsi="Cambria Math"/>
                <w:szCs w:val="24"/>
                <w:lang w:val="en-US" w:eastAsia="zh-CN"/>
              </w:rPr>
              <m:t>t-1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4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4"/>
                    <w:lang w:val="en-US" w:eastAsia="zh-CN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4"/>
                    <w:lang w:val="en-US" w:eastAsia="zh-CN"/>
                  </w:rPr>
                  <m:t>-2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τ</m:t>
                </m:r>
              </m:sup>
            </m:sSup>
            <m:r>
              <w:rPr>
                <w:rFonts w:ascii="Cambria Math" w:eastAsia="宋体" w:hAnsi="Cambria Math"/>
                <w:szCs w:val="24"/>
                <w:lang w:val="en-US" w:eastAsia="zh-CN"/>
              </w:rPr>
              <m:t>d</m:t>
            </m:r>
            <m:r>
              <w:rPr>
                <w:rFonts w:ascii="Cambria Math" w:hAnsi="Cambria Math"/>
                <w:szCs w:val="24"/>
                <w:lang w:val="en-US"/>
              </w:rPr>
              <m:t>τ</m:t>
            </m:r>
          </m:e>
        </m:nary>
      </m:oMath>
      <w:r w:rsidRPr="000E3EC8">
        <w:rPr>
          <w:rFonts w:eastAsia="宋体" w:hAnsi="Cambria Math" w:hint="eastAsia"/>
          <w:szCs w:val="24"/>
          <w:lang w:val="en-US" w:eastAsia="zh-CN"/>
        </w:rPr>
        <w:t>=</w:t>
      </w:r>
      <w:r w:rsidRPr="000E3EC8">
        <w:rPr>
          <w:lang w:val="en-US" w:bidi="ar"/>
        </w:rPr>
        <w:t>1/2(</w:t>
      </w:r>
      <w:r w:rsidRPr="000E3EC8">
        <w:rPr>
          <w:noProof/>
          <w:lang w:val="en-US" w:bidi="ar"/>
        </w:rPr>
        <w:drawing>
          <wp:inline distT="0" distB="0" distL="114300" distR="114300" wp14:anchorId="5BD56EC2" wp14:editId="2606EC35">
            <wp:extent cx="342900" cy="182880"/>
            <wp:effectExtent l="0" t="0" r="7620" b="0"/>
            <wp:docPr id="4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8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>-</w:t>
      </w:r>
      <w:r w:rsidRPr="000E3EC8">
        <w:rPr>
          <w:noProof/>
          <w:lang w:val="en-US" w:bidi="ar"/>
        </w:rPr>
        <w:drawing>
          <wp:inline distT="0" distB="0" distL="114300" distR="114300" wp14:anchorId="72A07E06" wp14:editId="120FA50B">
            <wp:extent cx="228600" cy="182880"/>
            <wp:effectExtent l="0" t="0" r="0" b="0"/>
            <wp:docPr id="4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9"/>
                    <pic:cNvPicPr>
                      <a:picLocks noChangeAspect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>)</w:t>
      </w:r>
      <w:r w:rsidR="00031FA5" w:rsidRPr="000E3EC8">
        <w:rPr>
          <w:color w:val="FF0000"/>
          <w:lang w:val="en-US" w:bidi="ar"/>
        </w:rPr>
        <w:t>(2marks)</w:t>
      </w:r>
    </w:p>
    <w:p w14:paraId="65EE90EC" w14:textId="77777777" w:rsidR="00824C65" w:rsidRPr="000E3EC8" w:rsidRDefault="001E09A1">
      <w:pPr>
        <w:pStyle w:val="Alpha"/>
        <w:tabs>
          <w:tab w:val="clear" w:pos="284"/>
        </w:tabs>
        <w:jc w:val="both"/>
        <w:rPr>
          <w:szCs w:val="24"/>
          <w:lang w:val="en-US" w:eastAsia="zh-CN"/>
        </w:rPr>
      </w:pPr>
      <w:r w:rsidRPr="000E3EC8">
        <w:rPr>
          <w:rFonts w:eastAsia="宋体"/>
          <w:lang w:val="en-US" w:eastAsia="zh-CN" w:bidi="ar"/>
        </w:rPr>
        <w:t xml:space="preserve"> in summary</w:t>
      </w:r>
      <w:r w:rsidRPr="000E3EC8">
        <w:rPr>
          <w:rFonts w:eastAsia="宋体" w:hint="eastAsia"/>
          <w:lang w:val="en-US" w:eastAsia="zh-CN" w:bidi="ar"/>
        </w:rPr>
        <w:t>：</w:t>
      </w:r>
    </w:p>
    <w:p w14:paraId="0C3AADDE" w14:textId="4CB660ED" w:rsidR="00824C65" w:rsidRPr="000E3EC8" w:rsidRDefault="001E09A1">
      <w:pPr>
        <w:pStyle w:val="ab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 w:rsidRPr="000E3EC8">
        <w:rPr>
          <w:lang w:val="en-US" w:eastAsia="en-US" w:bidi="ar"/>
        </w:rPr>
        <w:t>t</w:t>
      </w:r>
      <w:r w:rsidRPr="000E3EC8">
        <w:rPr>
          <w:noProof/>
          <w:lang w:val="en-US" w:bidi="ar"/>
        </w:rPr>
        <w:drawing>
          <wp:inline distT="0" distB="0" distL="114300" distR="114300" wp14:anchorId="7D3B4A05" wp14:editId="66939667">
            <wp:extent cx="114300" cy="175260"/>
            <wp:effectExtent l="0" t="0" r="7620" b="5715"/>
            <wp:docPr id="1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1"/>
                    <pic:cNvPicPr>
                      <a:picLocks noChangeAspect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eastAsia="en-US" w:bidi="ar"/>
        </w:rPr>
        <w:t xml:space="preserve">1      y(t)=0 </w:t>
      </w:r>
    </w:p>
    <w:p w14:paraId="422CC1FD" w14:textId="0BB15219" w:rsidR="00824C65" w:rsidRPr="000E3EC8" w:rsidRDefault="001E09A1">
      <w:pPr>
        <w:pStyle w:val="ab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 w:rsidRPr="000E3EC8">
        <w:rPr>
          <w:lang w:val="en-US" w:eastAsia="en-US" w:bidi="ar"/>
        </w:rPr>
        <w:lastRenderedPageBreak/>
        <w:t>1</w:t>
      </w:r>
      <w:r w:rsidRPr="000E3EC8">
        <w:rPr>
          <w:rFonts w:hint="eastAsia"/>
          <w:lang w:val="en-US" w:bidi="ar"/>
        </w:rPr>
        <w:t>&lt;t</w:t>
      </w:r>
      <w:r w:rsidRPr="000E3EC8">
        <w:rPr>
          <w:rFonts w:ascii="Arial" w:hAnsi="Arial" w:cs="Arial"/>
          <w:lang w:val="en-US" w:bidi="ar"/>
        </w:rPr>
        <w:t>≤</w:t>
      </w:r>
      <w:r w:rsidRPr="000E3EC8">
        <w:rPr>
          <w:rFonts w:hint="eastAsia"/>
          <w:lang w:val="en-US" w:bidi="ar"/>
        </w:rPr>
        <w:t>3</w:t>
      </w:r>
      <w:r w:rsidRPr="000E3EC8">
        <w:rPr>
          <w:lang w:val="en-US" w:eastAsia="en-US" w:bidi="ar"/>
        </w:rPr>
        <w:t xml:space="preserve"> </w:t>
      </w:r>
      <w:r w:rsidRPr="000E3EC8">
        <w:rPr>
          <w:rFonts w:hint="eastAsia"/>
          <w:lang w:val="en-US" w:bidi="ar"/>
        </w:rPr>
        <w:t xml:space="preserve">   </w:t>
      </w:r>
      <w:r w:rsidRPr="000E3EC8">
        <w:rPr>
          <w:lang w:val="en-US" w:eastAsia="en-US" w:bidi="ar"/>
        </w:rPr>
        <w:t>y(t)=1/2(1-</w:t>
      </w:r>
      <w:r w:rsidRPr="000E3EC8">
        <w:rPr>
          <w:noProof/>
          <w:lang w:val="en-US" w:bidi="ar"/>
        </w:rPr>
        <w:drawing>
          <wp:inline distT="0" distB="0" distL="114300" distR="114300" wp14:anchorId="46FDDF89" wp14:editId="147556C0">
            <wp:extent cx="510540" cy="190500"/>
            <wp:effectExtent l="0" t="0" r="7620" b="6350"/>
            <wp:docPr id="1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3"/>
                    <pic:cNvPicPr>
                      <a:picLocks noChangeAspect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eastAsia="en-US" w:bidi="ar"/>
        </w:rPr>
        <w:t xml:space="preserve">) </w:t>
      </w:r>
      <w:r w:rsidRPr="000E3EC8">
        <w:rPr>
          <w:color w:val="FF0000"/>
          <w:lang w:val="en-US" w:eastAsia="en-US" w:bidi="ar"/>
        </w:rPr>
        <w:t xml:space="preserve"> </w:t>
      </w:r>
    </w:p>
    <w:p w14:paraId="4A1AE46C" w14:textId="2CA72F12" w:rsidR="00824C65" w:rsidRPr="000E3EC8" w:rsidRDefault="001E09A1">
      <w:pPr>
        <w:pStyle w:val="ab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 w:rsidRPr="000E3EC8">
        <w:rPr>
          <w:rFonts w:hint="eastAsia"/>
          <w:lang w:val="en-US" w:bidi="ar"/>
        </w:rPr>
        <w:t>3&lt;t</w:t>
      </w:r>
      <w:r w:rsidRPr="000E3EC8">
        <w:rPr>
          <w:rFonts w:ascii="Arial" w:hAnsi="Arial" w:cs="Arial"/>
          <w:lang w:val="en-US" w:bidi="ar"/>
        </w:rPr>
        <w:t>≤</w:t>
      </w:r>
      <w:r w:rsidRPr="000E3EC8">
        <w:rPr>
          <w:lang w:val="en-US" w:bidi="ar"/>
        </w:rPr>
        <w:t>5</w:t>
      </w:r>
      <w:r w:rsidRPr="000E3EC8">
        <w:rPr>
          <w:lang w:val="en-US" w:eastAsia="en-US" w:bidi="ar"/>
        </w:rPr>
        <w:t xml:space="preserve"> </w:t>
      </w:r>
      <w:r w:rsidRPr="000E3EC8">
        <w:rPr>
          <w:rFonts w:hint="eastAsia"/>
          <w:lang w:val="en-US" w:bidi="ar"/>
        </w:rPr>
        <w:t xml:space="preserve">   </w:t>
      </w:r>
      <w:r w:rsidRPr="000E3EC8">
        <w:rPr>
          <w:lang w:val="en-US" w:eastAsia="en-US" w:bidi="ar"/>
        </w:rPr>
        <w:t>y(t)=1/2(</w:t>
      </w:r>
      <w:r w:rsidRPr="000E3EC8">
        <w:rPr>
          <w:noProof/>
          <w:lang w:val="en-US" w:bidi="ar"/>
        </w:rPr>
        <w:drawing>
          <wp:inline distT="0" distB="0" distL="114300" distR="114300" wp14:anchorId="748DBE44" wp14:editId="7CC93195">
            <wp:extent cx="342900" cy="182880"/>
            <wp:effectExtent l="0" t="0" r="7620" b="0"/>
            <wp:docPr id="1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5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eastAsia="en-US" w:bidi="ar"/>
        </w:rPr>
        <w:t>-</w:t>
      </w:r>
      <w:r w:rsidRPr="000E3EC8">
        <w:rPr>
          <w:noProof/>
          <w:lang w:val="en-US" w:bidi="ar"/>
        </w:rPr>
        <w:drawing>
          <wp:inline distT="0" distB="0" distL="114300" distR="114300" wp14:anchorId="4D801D22" wp14:editId="46EA92DE">
            <wp:extent cx="342900" cy="182880"/>
            <wp:effectExtent l="0" t="0" r="7620" b="0"/>
            <wp:docPr id="2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6"/>
                    <pic:cNvPicPr>
                      <a:picLocks noChangeAspect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eastAsia="en-US" w:bidi="ar"/>
        </w:rPr>
        <w:t xml:space="preserve">) </w:t>
      </w:r>
      <w:r w:rsidRPr="000E3EC8">
        <w:rPr>
          <w:color w:val="FF0000"/>
          <w:lang w:val="en-US" w:eastAsia="en-US" w:bidi="ar"/>
        </w:rPr>
        <w:t xml:space="preserve"> </w:t>
      </w:r>
    </w:p>
    <w:p w14:paraId="04B9D117" w14:textId="24C5A2E7" w:rsidR="00824C65" w:rsidRPr="000E3EC8" w:rsidRDefault="001E09A1">
      <w:pPr>
        <w:pStyle w:val="ab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eastAsia="en-US" w:bidi="ar"/>
        </w:rPr>
      </w:pPr>
      <w:r w:rsidRPr="000E3EC8">
        <w:rPr>
          <w:rFonts w:hint="eastAsia"/>
          <w:lang w:val="en-US" w:bidi="ar"/>
        </w:rPr>
        <w:t>5&lt;t</w:t>
      </w:r>
      <w:r w:rsidRPr="000E3EC8">
        <w:rPr>
          <w:rFonts w:ascii="Arial" w:hAnsi="Arial" w:cs="Arial"/>
          <w:lang w:val="en-US" w:bidi="ar"/>
        </w:rPr>
        <w:t>≤</w:t>
      </w:r>
      <w:r w:rsidRPr="000E3EC8">
        <w:rPr>
          <w:rFonts w:hint="eastAsia"/>
          <w:lang w:val="en-US" w:bidi="ar"/>
        </w:rPr>
        <w:t>7</w:t>
      </w:r>
      <w:r w:rsidRPr="000E3EC8">
        <w:rPr>
          <w:lang w:val="en-US" w:eastAsia="en-US" w:bidi="ar"/>
        </w:rPr>
        <w:t xml:space="preserve"> </w:t>
      </w:r>
      <w:r w:rsidRPr="000E3EC8">
        <w:rPr>
          <w:rFonts w:hint="eastAsia"/>
          <w:lang w:val="en-US" w:bidi="ar"/>
        </w:rPr>
        <w:t xml:space="preserve">   </w:t>
      </w:r>
      <w:r w:rsidRPr="000E3EC8">
        <w:rPr>
          <w:lang w:val="en-US" w:eastAsia="en-US" w:bidi="ar"/>
        </w:rPr>
        <w:t>y(t)=1/2(</w:t>
      </w:r>
      <w:r w:rsidRPr="000E3EC8">
        <w:rPr>
          <w:noProof/>
          <w:lang w:val="en-US" w:bidi="ar"/>
        </w:rPr>
        <w:drawing>
          <wp:inline distT="0" distB="0" distL="114300" distR="114300" wp14:anchorId="30112F9B" wp14:editId="1E5C28CC">
            <wp:extent cx="342900" cy="182880"/>
            <wp:effectExtent l="0" t="0" r="7620" b="0"/>
            <wp:docPr id="2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8"/>
                    <pic:cNvPicPr>
                      <a:picLocks noChangeAspect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eastAsia="en-US" w:bidi="ar"/>
        </w:rPr>
        <w:t>-</w:t>
      </w:r>
      <w:r w:rsidRPr="000E3EC8">
        <w:rPr>
          <w:noProof/>
          <w:lang w:val="en-US" w:bidi="ar"/>
        </w:rPr>
        <w:drawing>
          <wp:inline distT="0" distB="0" distL="114300" distR="114300" wp14:anchorId="5095EBA1" wp14:editId="227D714E">
            <wp:extent cx="228600" cy="182880"/>
            <wp:effectExtent l="0" t="0" r="0" b="0"/>
            <wp:docPr id="2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9"/>
                    <pic:cNvPicPr>
                      <a:picLocks noChangeAspect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eastAsia="en-US" w:bidi="ar"/>
        </w:rPr>
        <w:t xml:space="preserve">) </w:t>
      </w:r>
      <w:r w:rsidRPr="000E3EC8">
        <w:rPr>
          <w:color w:val="FF0000"/>
          <w:lang w:val="en-US" w:eastAsia="en-US" w:bidi="ar"/>
        </w:rPr>
        <w:t xml:space="preserve"> </w:t>
      </w:r>
    </w:p>
    <w:p w14:paraId="67970844" w14:textId="4D0737D5" w:rsidR="00824C65" w:rsidRPr="000E3EC8" w:rsidRDefault="001E09A1">
      <w:pPr>
        <w:pStyle w:val="ab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bidi="ar"/>
        </w:rPr>
      </w:pPr>
      <w:r w:rsidRPr="000E3EC8">
        <w:rPr>
          <w:lang w:val="en-US" w:eastAsia="en-US" w:bidi="ar"/>
        </w:rPr>
        <w:t>t&gt;</w:t>
      </w:r>
      <w:r w:rsidRPr="000E3EC8">
        <w:rPr>
          <w:rFonts w:hint="eastAsia"/>
          <w:lang w:val="en-US" w:bidi="ar"/>
        </w:rPr>
        <w:t>7</w:t>
      </w:r>
      <w:r w:rsidRPr="000E3EC8">
        <w:rPr>
          <w:lang w:val="en-US" w:eastAsia="en-US" w:bidi="ar"/>
        </w:rPr>
        <w:t xml:space="preserve">      y(t)=0 </w:t>
      </w:r>
    </w:p>
    <w:p w14:paraId="2824F94A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 xml:space="preserve">Question </w:t>
      </w:r>
      <w:r w:rsidRPr="000E3EC8">
        <w:rPr>
          <w:rFonts w:eastAsia="等线"/>
          <w:b/>
          <w:szCs w:val="20"/>
          <w:lang w:val="en-US" w:bidi="ar"/>
        </w:rPr>
        <w:t>3</w:t>
      </w:r>
      <w:r w:rsidRPr="000E3EC8">
        <w:rPr>
          <w:rFonts w:eastAsia="Times New Roman"/>
          <w:b/>
          <w:szCs w:val="20"/>
          <w:lang w:val="en-US" w:bidi="ar"/>
        </w:rPr>
        <w:t xml:space="preserve"> </w:t>
      </w:r>
      <w:r w:rsidRPr="000E3EC8">
        <w:rPr>
          <w:rFonts w:eastAsia="Times New Roman"/>
          <w:b/>
          <w:szCs w:val="20"/>
          <w:lang w:val="en-US" w:bidi="ar"/>
        </w:rPr>
        <w:tab/>
      </w:r>
    </w:p>
    <w:p w14:paraId="2D7C4488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 w:line="300" w:lineRule="auto"/>
        <w:jc w:val="both"/>
        <w:rPr>
          <w:lang w:val="en-US"/>
        </w:rPr>
      </w:pPr>
      <w:r w:rsidRPr="000E3EC8">
        <w:rPr>
          <w:rFonts w:eastAsia="Times New Roman"/>
          <w:szCs w:val="20"/>
          <w:lang w:val="en-US" w:bidi="ar"/>
        </w:rPr>
        <w:t xml:space="preserve">Consider a continuous-time LTI system with the impulse response </w:t>
      </w:r>
      <w:r w:rsidRPr="000E3EC8">
        <w:rPr>
          <w:rFonts w:eastAsia="Times New Roman"/>
          <w:szCs w:val="21"/>
          <w:lang w:val="en-US" w:bidi="ar"/>
        </w:rPr>
        <w:object w:dxaOrig="1848" w:dyaOrig="384" w14:anchorId="417093CE">
          <v:shape id="_x0000_i1040" type="#_x0000_t75" style="width:92.25pt;height:18.75pt" o:ole="">
            <v:imagedata r:id="rId40" o:title=""/>
          </v:shape>
          <o:OLEObject Type="Embed" ProgID="Equation.3" ShapeID="_x0000_i1040" DrawAspect="Content" ObjectID="_1695703867" r:id="rId41"/>
        </w:object>
      </w:r>
      <w:r w:rsidRPr="000E3EC8">
        <w:rPr>
          <w:rFonts w:eastAsia="Times New Roman"/>
          <w:szCs w:val="20"/>
          <w:lang w:val="en-US" w:bidi="ar"/>
        </w:rPr>
        <w:t xml:space="preserve">. If the system with impulse response </w:t>
      </w:r>
      <w:r w:rsidRPr="000E3EC8">
        <w:rPr>
          <w:rFonts w:eastAsia="Times New Roman"/>
          <w:szCs w:val="20"/>
          <w:lang w:val="en-US" w:bidi="ar"/>
        </w:rPr>
        <w:object w:dxaOrig="444" w:dyaOrig="312" w14:anchorId="16E310D8">
          <v:shape id="_x0000_i1041" type="#_x0000_t75" style="width:22.5pt;height:15.75pt" o:ole="">
            <v:imagedata r:id="rId42" o:title=""/>
          </v:shape>
          <o:OLEObject Type="Embed" ProgID="Equation.DSMT4" ShapeID="_x0000_i1041" DrawAspect="Content" ObjectID="_1695703868" r:id="rId43"/>
        </w:object>
      </w:r>
      <w:r w:rsidRPr="000E3EC8">
        <w:rPr>
          <w:rFonts w:eastAsia="Times New Roman"/>
          <w:szCs w:val="20"/>
          <w:lang w:val="en-US" w:bidi="ar"/>
        </w:rPr>
        <w:t xml:space="preserve"> is composed of the cascade </w:t>
      </w:r>
      <w:r w:rsidRPr="000E3EC8">
        <w:rPr>
          <w:rFonts w:eastAsia="Times New Roman"/>
          <w:color w:val="2E3033"/>
          <w:szCs w:val="20"/>
          <w:shd w:val="clear" w:color="auto" w:fill="FFFFFF"/>
          <w:lang w:val="en-US" w:bidi="ar"/>
        </w:rPr>
        <w:t>connection</w:t>
      </w:r>
      <w:r w:rsidRPr="000E3EC8">
        <w:rPr>
          <w:rFonts w:eastAsia="Times New Roman"/>
          <w:szCs w:val="20"/>
          <w:lang w:val="en-US" w:bidi="ar"/>
        </w:rPr>
        <w:t xml:space="preserve"> of </w:t>
      </w:r>
      <w:r w:rsidRPr="000E3EC8">
        <w:rPr>
          <w:rFonts w:eastAsia="Times New Roman"/>
          <w:szCs w:val="20"/>
          <w:lang w:val="en-US" w:bidi="ar"/>
        </w:rPr>
        <w:object w:dxaOrig="540" w:dyaOrig="408" w14:anchorId="2009DB21">
          <v:shape id="_x0000_i1042" type="#_x0000_t75" style="width:27pt;height:20.25pt" o:ole="">
            <v:imagedata r:id="rId44" o:title=""/>
          </v:shape>
          <o:OLEObject Type="Embed" ProgID="Equation.DSMT4" ShapeID="_x0000_i1042" DrawAspect="Content" ObjectID="_1695703869" r:id="rId45"/>
        </w:object>
      </w:r>
      <w:r w:rsidRPr="000E3EC8">
        <w:rPr>
          <w:rFonts w:eastAsia="Times New Roman"/>
          <w:szCs w:val="20"/>
          <w:lang w:val="en-US" w:bidi="ar"/>
        </w:rPr>
        <w:t xml:space="preserve"> and </w:t>
      </w:r>
      <w:r w:rsidRPr="000E3EC8">
        <w:rPr>
          <w:rFonts w:eastAsia="Times New Roman"/>
          <w:szCs w:val="20"/>
          <w:lang w:val="en-US" w:bidi="ar"/>
        </w:rPr>
        <w:object w:dxaOrig="552" w:dyaOrig="408" w14:anchorId="35283E5B">
          <v:shape id="_x0000_i1043" type="#_x0000_t75" style="width:27.75pt;height:20.25pt" o:ole="">
            <v:imagedata r:id="rId46" o:title=""/>
          </v:shape>
          <o:OLEObject Type="Embed" ProgID="Equation.DSMT4" ShapeID="_x0000_i1043" DrawAspect="Content" ObjectID="_1695703870" r:id="rId47"/>
        </w:object>
      </w:r>
      <w:r w:rsidRPr="000E3EC8">
        <w:rPr>
          <w:rFonts w:eastAsia="Times New Roman"/>
          <w:szCs w:val="20"/>
          <w:lang w:val="en-US" w:bidi="ar"/>
        </w:rPr>
        <w:t xml:space="preserve">, as shown in Fig. 1: </w:t>
      </w:r>
    </w:p>
    <w:p w14:paraId="135DD52C" w14:textId="77777777" w:rsidR="00824C65" w:rsidRPr="000E3EC8" w:rsidRDefault="001E09A1">
      <w:pPr>
        <w:adjustRightInd w:val="0"/>
        <w:snapToGrid w:val="0"/>
        <w:jc w:val="right"/>
        <w:rPr>
          <w:b/>
          <w:lang w:val="en-US"/>
        </w:rPr>
      </w:pPr>
      <w:r w:rsidRPr="000E3EC8">
        <w:rPr>
          <w:b/>
          <w:lang w:val="en-US" w:bidi="ar"/>
        </w:rPr>
        <w:t>[15 marks]</w:t>
      </w:r>
    </w:p>
    <w:p w14:paraId="11C7C291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inline distT="0" distB="0" distL="114300" distR="114300" wp14:anchorId="63ECF9D4" wp14:editId="153932E1">
            <wp:extent cx="6126480" cy="685800"/>
            <wp:effectExtent l="0" t="0" r="0" b="0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264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FF664" w14:textId="77777777" w:rsidR="00824C65" w:rsidRPr="000E3EC8" w:rsidRDefault="001E09A1">
      <w:pPr>
        <w:pStyle w:val="ab"/>
        <w:spacing w:before="120" w:beforeAutospacing="0" w:after="120" w:afterAutospacing="0"/>
        <w:jc w:val="center"/>
        <w:rPr>
          <w:rFonts w:eastAsia="等线"/>
          <w:lang w:val="en-US"/>
        </w:rPr>
      </w:pPr>
      <w:r w:rsidRPr="000E3EC8">
        <w:rPr>
          <w:kern w:val="2"/>
          <w:lang w:val="en-US" w:bidi="ar"/>
        </w:rPr>
        <w:t xml:space="preserve">Figure </w:t>
      </w:r>
      <w:r w:rsidRPr="000E3EC8">
        <w:rPr>
          <w:kern w:val="2"/>
          <w:lang w:val="en-US" w:bidi="ar"/>
        </w:rPr>
        <w:fldChar w:fldCharType="begin"/>
      </w:r>
      <w:r w:rsidRPr="000E3EC8">
        <w:rPr>
          <w:kern w:val="2"/>
          <w:lang w:val="en-US" w:bidi="ar"/>
        </w:rPr>
        <w:instrText xml:space="preserve"> SEQ Figure \* ARABIC </w:instrText>
      </w:r>
      <w:r w:rsidRPr="000E3EC8">
        <w:rPr>
          <w:kern w:val="2"/>
          <w:lang w:val="en-US" w:bidi="ar"/>
        </w:rPr>
        <w:fldChar w:fldCharType="separate"/>
      </w:r>
      <w:r w:rsidRPr="000E3EC8">
        <w:rPr>
          <w:kern w:val="2"/>
          <w:lang w:val="en-US" w:bidi="ar"/>
        </w:rPr>
        <w:t>1</w:t>
      </w:r>
      <w:r w:rsidRPr="000E3EC8">
        <w:rPr>
          <w:kern w:val="2"/>
          <w:lang w:val="en-US" w:bidi="ar"/>
        </w:rPr>
        <w:fldChar w:fldCharType="end"/>
      </w:r>
      <w:r w:rsidRPr="000E3EC8">
        <w:rPr>
          <w:kern w:val="2"/>
          <w:lang w:val="en-US" w:bidi="ar"/>
        </w:rPr>
        <w:t>: Block diagram of</w:t>
      </w:r>
      <w:r w:rsidRPr="000E3EC8">
        <w:rPr>
          <w:rFonts w:eastAsia="Times New Roman"/>
          <w:szCs w:val="20"/>
          <w:lang w:val="en-US" w:bidi="ar"/>
        </w:rPr>
        <w:t xml:space="preserve"> </w:t>
      </w:r>
      <w:r w:rsidRPr="000E3EC8">
        <w:rPr>
          <w:rFonts w:eastAsia="Times New Roman"/>
          <w:b/>
          <w:szCs w:val="20"/>
          <w:lang w:val="en-US" w:bidi="ar"/>
        </w:rPr>
        <w:object w:dxaOrig="480" w:dyaOrig="408" w14:anchorId="4E6194B0">
          <v:shape id="_x0000_i1044" type="#_x0000_t75" style="width:23.25pt;height:20.25pt" o:ole="">
            <v:imagedata r:id="rId49" o:title=""/>
          </v:shape>
          <o:OLEObject Type="Embed" ProgID="Equation.DSMT4" ShapeID="_x0000_i1044" DrawAspect="Content" ObjectID="_1695703871" r:id="rId50"/>
        </w:object>
      </w:r>
      <w:r w:rsidRPr="000E3EC8">
        <w:rPr>
          <w:rFonts w:eastAsia="Times New Roman"/>
          <w:b/>
          <w:szCs w:val="20"/>
          <w:lang w:val="en-US" w:bidi="ar"/>
        </w:rPr>
        <w:t xml:space="preserve">, </w:t>
      </w:r>
      <w:r w:rsidRPr="000E3EC8">
        <w:rPr>
          <w:rFonts w:eastAsia="Times New Roman"/>
          <w:szCs w:val="20"/>
          <w:lang w:val="en-US" w:bidi="ar"/>
        </w:rPr>
        <w:t xml:space="preserve">which </w:t>
      </w:r>
      <w:r w:rsidRPr="000E3EC8">
        <w:rPr>
          <w:rFonts w:eastAsia="等线"/>
          <w:szCs w:val="20"/>
          <w:lang w:val="en-US" w:bidi="ar"/>
        </w:rPr>
        <w:t xml:space="preserve">is equivalent to the cascade connection of </w:t>
      </w:r>
      <w:r w:rsidRPr="000E3EC8">
        <w:rPr>
          <w:rFonts w:eastAsia="Times New Roman"/>
          <w:szCs w:val="20"/>
          <w:lang w:val="en-US" w:bidi="ar"/>
        </w:rPr>
        <w:object w:dxaOrig="540" w:dyaOrig="408" w14:anchorId="10921190">
          <v:shape id="_x0000_i1045" type="#_x0000_t75" style="width:27pt;height:20.25pt" o:ole="">
            <v:imagedata r:id="rId51" o:title=""/>
          </v:shape>
          <o:OLEObject Type="Embed" ProgID="Equation.DSMT4" ShapeID="_x0000_i1045" DrawAspect="Content" ObjectID="_1695703872" r:id="rId52"/>
        </w:object>
      </w:r>
      <w:r w:rsidRPr="000E3EC8">
        <w:rPr>
          <w:rFonts w:eastAsia="Times New Roman"/>
          <w:szCs w:val="20"/>
          <w:lang w:val="en-US" w:bidi="ar"/>
        </w:rPr>
        <w:t xml:space="preserve"> </w:t>
      </w:r>
      <w:proofErr w:type="spellStart"/>
      <w:r w:rsidRPr="000E3EC8">
        <w:rPr>
          <w:rFonts w:eastAsia="Times New Roman"/>
          <w:szCs w:val="20"/>
          <w:lang w:val="en-US" w:bidi="ar"/>
        </w:rPr>
        <w:t>and</w:t>
      </w:r>
      <w:proofErr w:type="spellEnd"/>
      <w:r w:rsidRPr="000E3EC8">
        <w:rPr>
          <w:rFonts w:eastAsia="Times New Roman"/>
          <w:szCs w:val="20"/>
          <w:lang w:val="en-US" w:bidi="ar"/>
        </w:rPr>
        <w:t xml:space="preserve"> </w:t>
      </w:r>
      <w:r w:rsidRPr="000E3EC8">
        <w:rPr>
          <w:rFonts w:eastAsia="Times New Roman"/>
          <w:szCs w:val="20"/>
          <w:lang w:val="en-US" w:bidi="ar"/>
        </w:rPr>
        <w:object w:dxaOrig="552" w:dyaOrig="408" w14:anchorId="4EB86AD2">
          <v:shape id="_x0000_i1046" type="#_x0000_t75" style="width:27.75pt;height:20.25pt" o:ole="">
            <v:imagedata r:id="rId53" o:title=""/>
          </v:shape>
          <o:OLEObject Type="Embed" ProgID="Equation.DSMT4" ShapeID="_x0000_i1046" DrawAspect="Content" ObjectID="_1695703873" r:id="rId54"/>
        </w:object>
      </w:r>
      <w:r w:rsidRPr="000E3EC8">
        <w:rPr>
          <w:rFonts w:eastAsia="Times New Roman"/>
          <w:szCs w:val="20"/>
          <w:lang w:val="en-US" w:bidi="ar"/>
        </w:rPr>
        <w:t>.</w:t>
      </w:r>
      <w:r w:rsidRPr="000E3EC8">
        <w:rPr>
          <w:rFonts w:eastAsia="等线"/>
          <w:b/>
          <w:szCs w:val="20"/>
          <w:lang w:val="en-US" w:bidi="ar"/>
        </w:rPr>
        <w:t xml:space="preserve"> </w:t>
      </w:r>
    </w:p>
    <w:p w14:paraId="431C1945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eastAsia="Times New Roman"/>
          <w:szCs w:val="20"/>
          <w:lang w:val="en-US" w:bidi="ar"/>
        </w:rPr>
        <w:t xml:space="preserve">                                                                                           </w:t>
      </w:r>
    </w:p>
    <w:p w14:paraId="280235B9" w14:textId="77777777" w:rsidR="00824C65" w:rsidRPr="000E3EC8" w:rsidRDefault="001E09A1">
      <w:pPr>
        <w:pStyle w:val="ab"/>
        <w:numPr>
          <w:ilvl w:val="0"/>
          <w:numId w:val="7"/>
        </w:numPr>
        <w:tabs>
          <w:tab w:val="left" w:pos="284"/>
        </w:tabs>
        <w:spacing w:before="120" w:beforeAutospacing="0" w:after="0" w:afterAutospacing="0"/>
        <w:ind w:left="510" w:hanging="153"/>
        <w:jc w:val="both"/>
        <w:rPr>
          <w:lang w:val="en-US"/>
        </w:rPr>
      </w:pPr>
      <w:r w:rsidRPr="000E3EC8">
        <w:rPr>
          <w:rFonts w:eastAsia="Times New Roman"/>
          <w:szCs w:val="20"/>
          <w:lang w:val="en-US" w:bidi="ar"/>
        </w:rPr>
        <w:t xml:space="preserve">   Find the Fourier transform (FT) of the signals </w:t>
      </w:r>
      <w:r w:rsidRPr="000E3EC8">
        <w:rPr>
          <w:rFonts w:eastAsia="Times New Roman"/>
          <w:szCs w:val="20"/>
          <w:lang w:val="en-US" w:bidi="ar"/>
        </w:rPr>
        <w:object w:dxaOrig="3096" w:dyaOrig="360" w14:anchorId="13E6EC42">
          <v:shape id="_x0000_i1047" type="#_x0000_t75" style="width:155.25pt;height:18pt" o:ole="">
            <v:imagedata r:id="rId55" o:title=""/>
          </v:shape>
          <o:OLEObject Type="Embed" ProgID="Equation.DSMT4" ShapeID="_x0000_i1047" DrawAspect="Content" ObjectID="_1695703874" r:id="rId56"/>
        </w:object>
      </w:r>
      <w:r w:rsidRPr="000E3EC8">
        <w:rPr>
          <w:rFonts w:eastAsia="Times New Roman"/>
          <w:szCs w:val="20"/>
          <w:lang w:val="en-US" w:bidi="ar"/>
        </w:rPr>
        <w:t>,</w:t>
      </w:r>
      <w:r w:rsidRPr="000E3EC8">
        <w:rPr>
          <w:rFonts w:eastAsia="Times New Roman"/>
          <w:szCs w:val="20"/>
          <w:lang w:val="en-US" w:bidi="ar"/>
        </w:rPr>
        <w:object w:dxaOrig="2004" w:dyaOrig="384" w14:anchorId="1D025E05">
          <v:shape id="_x0000_i1048" type="#_x0000_t75" style="width:100.5pt;height:18.75pt" o:ole="">
            <v:imagedata r:id="rId57" o:title=""/>
          </v:shape>
          <o:OLEObject Type="Embed" ProgID="Equation.DSMT4" ShapeID="_x0000_i1048" DrawAspect="Content" ObjectID="_1695703875" r:id="rId58"/>
        </w:object>
      </w:r>
      <w:r w:rsidRPr="000E3EC8">
        <w:rPr>
          <w:rFonts w:eastAsia="Times New Roman"/>
          <w:szCs w:val="20"/>
          <w:lang w:val="en-US" w:bidi="ar"/>
        </w:rPr>
        <w:t xml:space="preserve"> and </w:t>
      </w:r>
      <w:r w:rsidRPr="000E3EC8">
        <w:rPr>
          <w:rFonts w:eastAsia="Times New Roman"/>
          <w:szCs w:val="20"/>
          <w:lang w:val="en-US" w:bidi="ar"/>
        </w:rPr>
        <w:object w:dxaOrig="1536" w:dyaOrig="384" w14:anchorId="7EDDA893">
          <v:shape id="_x0000_i1049" type="#_x0000_t75" style="width:76.5pt;height:18.75pt" o:ole="">
            <v:imagedata r:id="rId59" o:title=""/>
          </v:shape>
          <o:OLEObject Type="Embed" ProgID="Equation.DSMT4" ShapeID="_x0000_i1049" DrawAspect="Content" ObjectID="_1695703876" r:id="rId60"/>
        </w:object>
      </w:r>
      <w:r w:rsidRPr="000E3EC8">
        <w:rPr>
          <w:rFonts w:eastAsia="Times New Roman"/>
          <w:szCs w:val="20"/>
          <w:lang w:val="en-US" w:bidi="ar"/>
        </w:rPr>
        <w:t xml:space="preserve">; </w:t>
      </w:r>
    </w:p>
    <w:p w14:paraId="77D3C2E2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ind w:left="1080"/>
        <w:jc w:val="right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>(</w:t>
      </w:r>
      <w:r w:rsidRPr="000E3EC8">
        <w:rPr>
          <w:rFonts w:eastAsia="等线"/>
          <w:b/>
          <w:szCs w:val="20"/>
          <w:lang w:val="en-US" w:bidi="ar"/>
        </w:rPr>
        <w:t>4</w:t>
      </w:r>
      <w:r w:rsidRPr="000E3EC8">
        <w:rPr>
          <w:rFonts w:eastAsia="Times New Roman"/>
          <w:b/>
          <w:szCs w:val="20"/>
          <w:lang w:val="en-US" w:bidi="ar"/>
        </w:rPr>
        <w:t xml:space="preserve"> marks)</w:t>
      </w:r>
    </w:p>
    <w:p w14:paraId="11E85FA6" w14:textId="77777777" w:rsidR="00824C65" w:rsidRPr="000E3EC8" w:rsidRDefault="001E09A1">
      <w:pPr>
        <w:pStyle w:val="Romans"/>
        <w:ind w:left="624" w:hanging="340"/>
        <w:jc w:val="both"/>
      </w:pPr>
      <w:r w:rsidRPr="000E3EC8">
        <w:t>ii)</w:t>
      </w:r>
      <w:r w:rsidRPr="000E3EC8">
        <w:tab/>
        <w:t xml:space="preserve"> If the frequency response </w:t>
      </w:r>
      <w:r w:rsidRPr="000E3EC8">
        <w:object w:dxaOrig="1680" w:dyaOrig="660" w14:anchorId="1899098A">
          <v:shape id="_x0000_i1050" type="#_x0000_t75" style="width:84pt;height:33.75pt" o:ole="">
            <v:imagedata r:id="rId61" o:title=""/>
          </v:shape>
          <o:OLEObject Type="Embed" ProgID="Equation.DSMT4" ShapeID="_x0000_i1050" DrawAspect="Content" ObjectID="_1695703877" r:id="rId62"/>
        </w:object>
      </w:r>
      <w:r w:rsidRPr="000E3EC8">
        <w:t xml:space="preserve">and </w:t>
      </w:r>
      <w:r w:rsidRPr="000E3EC8">
        <w:object w:dxaOrig="1500" w:dyaOrig="384" w14:anchorId="420FA99B">
          <v:shape id="_x0000_i1051" type="#_x0000_t75" style="width:75pt;height:18.75pt" o:ole="">
            <v:imagedata r:id="rId63" o:title=""/>
          </v:shape>
          <o:OLEObject Type="Embed" ProgID="Equation.DSMT4" ShapeID="_x0000_i1051" DrawAspect="Content" ObjectID="_1695703878" r:id="rId64"/>
        </w:object>
      </w:r>
      <w:r w:rsidRPr="000E3EC8">
        <w:t xml:space="preserve">, find the impulse response </w:t>
      </w:r>
      <w:r w:rsidRPr="000E3EC8">
        <w:object w:dxaOrig="480" w:dyaOrig="408" w14:anchorId="6DEA7B2B">
          <v:shape id="_x0000_i1052" type="#_x0000_t75" style="width:23.25pt;height:20.25pt" o:ole="">
            <v:imagedata r:id="rId65" o:title=""/>
          </v:shape>
          <o:OLEObject Type="Embed" ProgID="Equation.DSMT4" ShapeID="_x0000_i1052" DrawAspect="Content" ObjectID="_1695703879" r:id="rId66"/>
        </w:object>
      </w:r>
      <w:r w:rsidRPr="000E3EC8">
        <w:t xml:space="preserve">, frequency response </w:t>
      </w:r>
      <w:r w:rsidRPr="000E3EC8">
        <w:object w:dxaOrig="780" w:dyaOrig="408" w14:anchorId="578414FC">
          <v:shape id="_x0000_i1053" type="#_x0000_t75" style="width:38.25pt;height:20.25pt" o:ole="">
            <v:imagedata r:id="rId67" o:title=""/>
          </v:shape>
          <o:OLEObject Type="Embed" ProgID="Equation.DSMT4" ShapeID="_x0000_i1053" DrawAspect="Content" ObjectID="_1695703880" r:id="rId68"/>
        </w:object>
      </w:r>
      <w:r w:rsidRPr="000E3EC8">
        <w:rPr>
          <w:rFonts w:eastAsia="宋体"/>
        </w:rPr>
        <w:t xml:space="preserve">, magnitude spectrum </w:t>
      </w:r>
      <w:r w:rsidRPr="000E3EC8">
        <w:rPr>
          <w:rFonts w:eastAsia="MS Mincho"/>
        </w:rPr>
        <w:object w:dxaOrig="816" w:dyaOrig="408" w14:anchorId="0125E4D6">
          <v:shape id="_x0000_i1054" type="#_x0000_t75" style="width:41.25pt;height:20.25pt" o:ole="">
            <v:imagedata r:id="rId69" o:title=""/>
          </v:shape>
          <o:OLEObject Type="Embed" ProgID="Equation.DSMT4" ShapeID="_x0000_i1054" DrawAspect="Content" ObjectID="_1695703881" r:id="rId70"/>
        </w:object>
      </w:r>
      <w:r w:rsidRPr="000E3EC8">
        <w:rPr>
          <w:rFonts w:eastAsia="宋体"/>
        </w:rPr>
        <w:t xml:space="preserve"> and phase spectrum  </w:t>
      </w:r>
      <w:r w:rsidRPr="000E3EC8">
        <w:rPr>
          <w:rFonts w:eastAsia="MS Mincho"/>
        </w:rPr>
        <w:object w:dxaOrig="1320" w:dyaOrig="408" w14:anchorId="25C89EB1">
          <v:shape id="_x0000_i1055" type="#_x0000_t75" style="width:66pt;height:20.25pt" o:ole="">
            <v:imagedata r:id="rId71" o:title=""/>
          </v:shape>
          <o:OLEObject Type="Embed" ProgID="Equation.DSMT4" ShapeID="_x0000_i1055" DrawAspect="Content" ObjectID="_1695703882" r:id="rId72"/>
        </w:object>
      </w:r>
      <w:r w:rsidRPr="000E3EC8">
        <w:t xml:space="preserve">; </w:t>
      </w:r>
    </w:p>
    <w:p w14:paraId="1AAA2D69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ind w:left="1080"/>
        <w:jc w:val="right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>(</w:t>
      </w:r>
      <w:r w:rsidRPr="000E3EC8">
        <w:rPr>
          <w:rFonts w:eastAsia="等线"/>
          <w:b/>
          <w:szCs w:val="20"/>
          <w:lang w:val="en-US" w:bidi="ar"/>
        </w:rPr>
        <w:t>4</w:t>
      </w:r>
      <w:r w:rsidRPr="000E3EC8">
        <w:rPr>
          <w:rFonts w:eastAsia="Times New Roman"/>
          <w:b/>
          <w:szCs w:val="20"/>
          <w:lang w:val="en-US" w:bidi="ar"/>
        </w:rPr>
        <w:t xml:space="preserve"> marks)</w:t>
      </w:r>
    </w:p>
    <w:p w14:paraId="0D9CE146" w14:textId="77777777" w:rsidR="00824C65" w:rsidRPr="000E3EC8" w:rsidRDefault="001E09A1">
      <w:pPr>
        <w:pStyle w:val="Romans"/>
        <w:ind w:left="624" w:hanging="340"/>
        <w:jc w:val="both"/>
      </w:pPr>
      <w:r w:rsidRPr="000E3EC8">
        <w:t xml:space="preserve">iii)  Find the output signal </w:t>
      </w:r>
      <w:r w:rsidRPr="000E3EC8">
        <w:object w:dxaOrig="540" w:dyaOrig="408" w14:anchorId="1C7CA194">
          <v:shape id="_x0000_i1056" type="#_x0000_t75" style="width:27pt;height:20.25pt" o:ole="">
            <v:imagedata r:id="rId73" o:title=""/>
          </v:shape>
          <o:OLEObject Type="Embed" ProgID="Equation.DSMT4" ShapeID="_x0000_i1056" DrawAspect="Content" ObjectID="_1695703883" r:id="rId74"/>
        </w:object>
      </w:r>
      <w:r w:rsidRPr="000E3EC8">
        <w:t xml:space="preserve">of </w:t>
      </w:r>
      <w:bookmarkStart w:id="0" w:name="MTBlankEqn"/>
      <w:r w:rsidRPr="000E3EC8">
        <w:object w:dxaOrig="540" w:dyaOrig="408" w14:anchorId="744F6F5C">
          <v:shape id="_x0000_i1057" type="#_x0000_t75" style="width:27pt;height:20.25pt" o:ole="">
            <v:imagedata r:id="rId44" o:title=""/>
          </v:shape>
          <o:OLEObject Type="Embed" ProgID="Equation.DSMT4" ShapeID="_x0000_i1057" DrawAspect="Content" ObjectID="_1695703884" r:id="rId75"/>
        </w:object>
      </w:r>
      <w:r w:rsidRPr="000E3EC8">
        <w:t xml:space="preserve"> LTI system</w:t>
      </w:r>
      <w:bookmarkEnd w:id="0"/>
      <w:r w:rsidRPr="000E3EC8">
        <w:t xml:space="preserve"> with input </w:t>
      </w:r>
      <w:r w:rsidRPr="000E3EC8">
        <w:object w:dxaOrig="1500" w:dyaOrig="408" w14:anchorId="267014A5">
          <v:shape id="_x0000_i1058" type="#_x0000_t75" style="width:75pt;height:20.25pt" o:ole="">
            <v:imagedata r:id="rId76" o:title=""/>
          </v:shape>
          <o:OLEObject Type="Embed" ProgID="Equation.DSMT4" ShapeID="_x0000_i1058" DrawAspect="Content" ObjectID="_1695703885" r:id="rId77"/>
        </w:object>
      </w:r>
      <w:r w:rsidRPr="000E3EC8">
        <w:t>;</w:t>
      </w:r>
    </w:p>
    <w:p w14:paraId="567B02E2" w14:textId="77777777" w:rsidR="00824C65" w:rsidRPr="000E3EC8" w:rsidRDefault="001E09A1">
      <w:pPr>
        <w:pStyle w:val="Romans"/>
        <w:ind w:left="624" w:hanging="340"/>
        <w:jc w:val="right"/>
      </w:pPr>
      <w:r w:rsidRPr="000E3EC8">
        <w:rPr>
          <w:b/>
        </w:rPr>
        <w:t>(</w:t>
      </w:r>
      <w:r w:rsidRPr="000E3EC8">
        <w:rPr>
          <w:rFonts w:eastAsia="等线"/>
          <w:b/>
        </w:rPr>
        <w:t>3</w:t>
      </w:r>
      <w:r w:rsidRPr="000E3EC8">
        <w:rPr>
          <w:b/>
        </w:rPr>
        <w:t xml:space="preserve"> marks)</w:t>
      </w:r>
    </w:p>
    <w:p w14:paraId="482A8ABE" w14:textId="77777777" w:rsidR="00824C65" w:rsidRPr="000E3EC8" w:rsidRDefault="001E09A1">
      <w:pPr>
        <w:pStyle w:val="Romans"/>
        <w:tabs>
          <w:tab w:val="clear" w:pos="1152"/>
        </w:tabs>
        <w:ind w:left="624" w:hanging="340"/>
        <w:jc w:val="both"/>
      </w:pPr>
      <w:proofErr w:type="spellStart"/>
      <w:proofErr w:type="gramStart"/>
      <w:r w:rsidRPr="000E3EC8">
        <w:t>iiii</w:t>
      </w:r>
      <w:proofErr w:type="spellEnd"/>
      <w:r w:rsidRPr="000E3EC8">
        <w:t>)  If</w:t>
      </w:r>
      <w:proofErr w:type="gramEnd"/>
      <w:r w:rsidRPr="000E3EC8">
        <w:t xml:space="preserve"> </w:t>
      </w:r>
      <w:r w:rsidRPr="000E3EC8">
        <w:object w:dxaOrig="2316" w:dyaOrig="360" w14:anchorId="34D4D5AF">
          <v:shape id="_x0000_i1059" type="#_x0000_t75" style="width:115.5pt;height:18pt" o:ole="">
            <v:imagedata r:id="rId78" o:title=""/>
          </v:shape>
          <o:OLEObject Type="Embed" ProgID="Equation.DSMT4" ShapeID="_x0000_i1059" DrawAspect="Content" ObjectID="_1695703886" r:id="rId79"/>
        </w:object>
      </w:r>
      <w:r w:rsidRPr="000E3EC8">
        <w:t xml:space="preserve">, find the input </w:t>
      </w:r>
      <w:r w:rsidRPr="000E3EC8">
        <w:object w:dxaOrig="444" w:dyaOrig="312" w14:anchorId="641668F3">
          <v:shape id="_x0000_i1060" type="#_x0000_t75" style="width:22.5pt;height:15.75pt" o:ole="">
            <v:imagedata r:id="rId80" o:title=""/>
          </v:shape>
          <o:OLEObject Type="Embed" ProgID="Equation.DSMT4" ShapeID="_x0000_i1060" DrawAspect="Content" ObjectID="_1695703887" r:id="rId81"/>
        </w:object>
      </w:r>
      <w:r w:rsidRPr="000E3EC8">
        <w:t xml:space="preserve"> and the output </w:t>
      </w:r>
      <w:r w:rsidRPr="000E3EC8">
        <w:object w:dxaOrig="468" w:dyaOrig="312" w14:anchorId="4AC50BF7">
          <v:shape id="_x0000_i1061" type="#_x0000_t75" style="width:23.25pt;height:15.75pt" o:ole="">
            <v:imagedata r:id="rId82" o:title=""/>
          </v:shape>
          <o:OLEObject Type="Embed" ProgID="Equation.DSMT4" ShapeID="_x0000_i1061" DrawAspect="Content" ObjectID="_1695703888" r:id="rId83"/>
        </w:object>
      </w:r>
      <w:r w:rsidRPr="000E3EC8">
        <w:t xml:space="preserve">. </w:t>
      </w:r>
    </w:p>
    <w:p w14:paraId="2319716B" w14:textId="77777777" w:rsidR="00824C65" w:rsidRPr="000E3EC8" w:rsidRDefault="001E09A1">
      <w:pPr>
        <w:pStyle w:val="Romans"/>
        <w:ind w:left="624" w:hanging="340"/>
        <w:jc w:val="right"/>
        <w:rPr>
          <w:b/>
        </w:rPr>
      </w:pPr>
      <w:r w:rsidRPr="000E3EC8">
        <w:rPr>
          <w:b/>
        </w:rPr>
        <w:t xml:space="preserve"> (4 marks)</w:t>
      </w:r>
    </w:p>
    <w:p w14:paraId="2220D9E8" w14:textId="77777777" w:rsidR="00824C65" w:rsidRPr="000E3EC8" w:rsidRDefault="001E09A1">
      <w:pPr>
        <w:ind w:right="120"/>
        <w:rPr>
          <w:rFonts w:eastAsia="Arial Unicode MS"/>
          <w:b/>
          <w:lang w:val="en-US"/>
        </w:rPr>
      </w:pPr>
      <w:r w:rsidRPr="000E3EC8">
        <w:rPr>
          <w:rFonts w:eastAsia="Arial Unicode MS"/>
          <w:b/>
          <w:lang w:val="en-US" w:bidi="ar"/>
        </w:rPr>
        <w:t>Solution:</w:t>
      </w:r>
    </w:p>
    <w:p w14:paraId="6154706C" w14:textId="77777777" w:rsidR="00824C65" w:rsidRPr="000E3EC8" w:rsidRDefault="00824C65">
      <w:pPr>
        <w:ind w:right="120"/>
        <w:jc w:val="right"/>
        <w:rPr>
          <w:rFonts w:eastAsia="Arial Unicode MS"/>
          <w:b/>
          <w:lang w:val="en-US"/>
        </w:rPr>
      </w:pPr>
    </w:p>
    <w:tbl>
      <w:tblPr>
        <w:tblW w:w="0" w:type="auto"/>
        <w:tblInd w:w="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6729"/>
        <w:gridCol w:w="1242"/>
      </w:tblGrid>
      <w:tr w:rsidR="00824C65" w:rsidRPr="000E3EC8" w14:paraId="03A5697F" w14:textId="77777777"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69C296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proofErr w:type="spellStart"/>
            <w:r w:rsidRPr="000E3EC8">
              <w:rPr>
                <w:lang w:val="en-US" w:bidi="ar"/>
              </w:rPr>
              <w:t>i</w:t>
            </w:r>
            <w:proofErr w:type="spellEnd"/>
            <w:r w:rsidRPr="000E3EC8">
              <w:rPr>
                <w:lang w:val="en-US" w:bidi="ar"/>
              </w:rPr>
              <w:t>)</w:t>
            </w:r>
          </w:p>
        </w:tc>
        <w:tc>
          <w:tcPr>
            <w:tcW w:w="6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AEF27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6288" w:dyaOrig="384" w14:anchorId="0468ECD5">
                <v:shape id="_x0000_i1062" type="#_x0000_t75" style="width:314.25pt;height:18.75pt" o:ole="">
                  <v:imagedata r:id="rId84" o:title=""/>
                </v:shape>
                <o:OLEObject Type="Embed" ProgID="Equation.DSMT4" ShapeID="_x0000_i1062" DrawAspect="Content" ObjectID="_1695703889" r:id="rId85"/>
              </w:object>
            </w:r>
          </w:p>
          <w:p w14:paraId="16956BFC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4356" w:dyaOrig="696" w14:anchorId="485262A6">
                <v:shape id="_x0000_i1063" type="#_x0000_t75" style="width:217.5pt;height:34.5pt" o:ole="">
                  <v:imagedata r:id="rId86" o:title=""/>
                </v:shape>
                <o:OLEObject Type="Embed" ProgID="Equation.DSMT4" ShapeID="_x0000_i1063" DrawAspect="Content" ObjectID="_1695703890" r:id="rId87"/>
              </w:object>
            </w:r>
          </w:p>
          <w:p w14:paraId="7D5C5A97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5904" w:dyaOrig="780" w14:anchorId="1B9F47C8">
                <v:shape id="_x0000_i1064" type="#_x0000_t75" style="width:295.5pt;height:38.25pt" o:ole="">
                  <v:imagedata r:id="rId88" o:title=""/>
                </v:shape>
                <o:OLEObject Type="Embed" ProgID="Equation.DSMT4" ShapeID="_x0000_i1064" DrawAspect="Content" ObjectID="_1695703891" r:id="rId89"/>
              </w:objec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C4DF6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lastRenderedPageBreak/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0217C0FF" w14:textId="77777777" w:rsidR="00824C65" w:rsidRPr="000E3EC8" w:rsidRDefault="00824C65">
            <w:pPr>
              <w:adjustRightInd w:val="0"/>
              <w:snapToGrid w:val="0"/>
              <w:rPr>
                <w:color w:val="FF0000"/>
                <w:lang w:val="en-US"/>
              </w:rPr>
            </w:pPr>
          </w:p>
          <w:p w14:paraId="645395F4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75ACAEFF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7CC2590E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46DF67FF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>2 marks</w:t>
            </w:r>
          </w:p>
        </w:tc>
      </w:tr>
      <w:tr w:rsidR="00824C65" w:rsidRPr="000E3EC8" w14:paraId="78DE7584" w14:textId="77777777"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CCE807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lastRenderedPageBreak/>
              <w:t>ii)</w:t>
            </w:r>
          </w:p>
        </w:tc>
        <w:tc>
          <w:tcPr>
            <w:tcW w:w="6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E4BE6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840" w:dyaOrig="660" w14:anchorId="48919674">
                <v:shape id="_x0000_i1065" type="#_x0000_t75" style="width:192.75pt;height:33.75pt" o:ole="">
                  <v:imagedata r:id="rId90" o:title=""/>
                </v:shape>
                <o:OLEObject Type="Embed" ProgID="Equation.DSMT4" ShapeID="_x0000_i1065" DrawAspect="Content" ObjectID="_1695703892" r:id="rId91"/>
              </w:object>
            </w:r>
          </w:p>
          <w:p w14:paraId="16E2C466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4812" w:dyaOrig="660" w14:anchorId="1445AEF8">
                <v:shape id="_x0000_i1066" type="#_x0000_t75" style="width:240pt;height:33.75pt" o:ole="">
                  <v:imagedata r:id="rId92" o:title=""/>
                </v:shape>
                <o:OLEObject Type="Embed" ProgID="Equation.DSMT4" ShapeID="_x0000_i1066" DrawAspect="Content" ObjectID="_1695703893" r:id="rId93"/>
              </w:object>
            </w:r>
          </w:p>
          <w:p w14:paraId="14952AB0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300" w:dyaOrig="720" w14:anchorId="505616DE">
                <v:shape id="_x0000_i1067" type="#_x0000_t75" style="width:165pt;height:36pt" o:ole="">
                  <v:imagedata r:id="rId94" o:title=""/>
                </v:shape>
                <o:OLEObject Type="Embed" ProgID="Equation.DSMT4" ShapeID="_x0000_i1067" DrawAspect="Content" ObjectID="_1695703894" r:id="rId95"/>
              </w:object>
            </w:r>
          </w:p>
          <w:p w14:paraId="39936D2B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4908" w:dyaOrig="720" w14:anchorId="11B81406">
                <v:shape id="_x0000_i1068" type="#_x0000_t75" style="width:245.25pt;height:36pt" o:ole="">
                  <v:imagedata r:id="rId96" o:title=""/>
                </v:shape>
                <o:OLEObject Type="Embed" ProgID="Equation.DSMT4" ShapeID="_x0000_i1068" DrawAspect="Content" ObjectID="_1695703895" r:id="rId97"/>
              </w:objec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FCC2E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29D8FE71" w14:textId="77777777" w:rsidR="00824C65" w:rsidRPr="000E3EC8" w:rsidRDefault="00824C65">
            <w:pPr>
              <w:adjustRightInd w:val="0"/>
              <w:snapToGrid w:val="0"/>
              <w:rPr>
                <w:color w:val="FF0000"/>
                <w:lang w:val="en-US"/>
              </w:rPr>
            </w:pPr>
          </w:p>
          <w:p w14:paraId="04A606F4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70656035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7C28B97A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416070A3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2BCDE5AC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14F0C3C4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7392E63B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65974FD4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</w:tc>
      </w:tr>
      <w:tr w:rsidR="00824C65" w:rsidRPr="000E3EC8" w14:paraId="2B212840" w14:textId="77777777"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4F52AD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t>iii)</w:t>
            </w:r>
          </w:p>
        </w:tc>
        <w:tc>
          <w:tcPr>
            <w:tcW w:w="6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364EE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756" w:dyaOrig="660" w14:anchorId="5DE4E7B2">
                <v:shape id="_x0000_i1069" type="#_x0000_t75" style="width:187.5pt;height:33.75pt" o:ole="">
                  <v:imagedata r:id="rId98" o:title=""/>
                </v:shape>
                <o:OLEObject Type="Embed" ProgID="Equation.DSMT4" ShapeID="_x0000_i1069" DrawAspect="Content" ObjectID="_1695703896" r:id="rId99"/>
              </w:object>
            </w:r>
          </w:p>
          <w:p w14:paraId="3FE3CD23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780" w:dyaOrig="636" w14:anchorId="31997660">
                <v:shape id="_x0000_i1070" type="#_x0000_t75" style="width:189pt;height:31.5pt" o:ole="">
                  <v:imagedata r:id="rId100" o:title=""/>
                </v:shape>
                <o:OLEObject Type="Embed" ProgID="Equation.DSMT4" ShapeID="_x0000_i1070" DrawAspect="Content" ObjectID="_1695703897" r:id="rId101"/>
              </w:object>
            </w:r>
          </w:p>
          <w:p w14:paraId="214186EB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672" w:dyaOrig="1080" w14:anchorId="675F0B20">
                <v:shape id="_x0000_i1071" type="#_x0000_t75" style="width:183pt;height:53.25pt" o:ole="">
                  <v:imagedata r:id="rId102" o:title=""/>
                </v:shape>
                <o:OLEObject Type="Embed" ProgID="Equation.DSMT4" ShapeID="_x0000_i1071" DrawAspect="Content" ObjectID="_1695703898" r:id="rId103"/>
              </w:object>
            </w:r>
          </w:p>
          <w:p w14:paraId="69E1989F" w14:textId="77777777" w:rsidR="00824C65" w:rsidRPr="000E3EC8" w:rsidRDefault="00824C65">
            <w:pPr>
              <w:adjustRightInd w:val="0"/>
              <w:snapToGrid w:val="0"/>
              <w:jc w:val="center"/>
              <w:rPr>
                <w:lang w:val="en-US"/>
              </w:rPr>
            </w:pP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8EEE5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01E18696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43F4CF3B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21BEE0C1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32C1202F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35FC7D46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325EA3DF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73C179C0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>2 marks</w:t>
            </w:r>
          </w:p>
          <w:p w14:paraId="6068AF7D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</w:tc>
      </w:tr>
      <w:tr w:rsidR="00824C65" w:rsidRPr="000E3EC8" w14:paraId="7F55F8E9" w14:textId="77777777">
        <w:tc>
          <w:tcPr>
            <w:tcW w:w="9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11F0EC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proofErr w:type="spellStart"/>
            <w:r w:rsidRPr="000E3EC8">
              <w:rPr>
                <w:lang w:val="en-US" w:bidi="ar"/>
              </w:rPr>
              <w:t>iiii</w:t>
            </w:r>
            <w:proofErr w:type="spellEnd"/>
            <w:r w:rsidRPr="000E3EC8">
              <w:rPr>
                <w:lang w:val="en-US" w:bidi="ar"/>
              </w:rPr>
              <w:t>)</w:t>
            </w:r>
          </w:p>
        </w:tc>
        <w:tc>
          <w:tcPr>
            <w:tcW w:w="6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4671F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5520" w:dyaOrig="636" w14:anchorId="443ACB0D">
                <v:shape id="_x0000_i1072" type="#_x0000_t75" style="width:276pt;height:31.5pt" o:ole="">
                  <v:imagedata r:id="rId104" o:title=""/>
                </v:shape>
                <o:OLEObject Type="Embed" ProgID="Equation.DSMT4" ShapeID="_x0000_i1072" DrawAspect="Content" ObjectID="_1695703899" r:id="rId105"/>
              </w:object>
            </w:r>
          </w:p>
          <w:p w14:paraId="420504DA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5280" w:dyaOrig="696" w14:anchorId="1E8C984D">
                <v:shape id="_x0000_i1073" type="#_x0000_t75" style="width:264.75pt;height:34.5pt" o:ole="">
                  <v:imagedata r:id="rId106" o:title=""/>
                </v:shape>
                <o:OLEObject Type="Embed" ProgID="Equation.DSMT4" ShapeID="_x0000_i1073" DrawAspect="Content" ObjectID="_1695703900" r:id="rId107"/>
              </w:object>
            </w:r>
          </w:p>
          <w:p w14:paraId="5597EAF2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696" w:dyaOrig="660" w14:anchorId="12BB8F01">
                <v:shape id="_x0000_i1074" type="#_x0000_t75" style="width:185.25pt;height:33.75pt" o:ole="">
                  <v:imagedata r:id="rId108" o:title=""/>
                </v:shape>
                <o:OLEObject Type="Embed" ProgID="Equation.DSMT4" ShapeID="_x0000_i1074" DrawAspect="Content" ObjectID="_1695703901" r:id="rId109"/>
              </w:object>
            </w:r>
          </w:p>
          <w:p w14:paraId="401D3841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3672" w:dyaOrig="384" w14:anchorId="4069C259">
                <v:shape id="_x0000_i1075" type="#_x0000_t75" style="width:183pt;height:18.75pt" o:ole="">
                  <v:imagedata r:id="rId110" o:title=""/>
                </v:shape>
                <o:OLEObject Type="Embed" ProgID="Equation.DSMT4" ShapeID="_x0000_i1075" DrawAspect="Content" ObjectID="_1695703902" r:id="rId111"/>
              </w:object>
            </w:r>
          </w:p>
          <w:p w14:paraId="3C03F67F" w14:textId="77777777" w:rsidR="00824C65" w:rsidRPr="000E3EC8" w:rsidRDefault="001E09A1">
            <w:pPr>
              <w:adjustRightInd w:val="0"/>
              <w:snapToGrid w:val="0"/>
              <w:jc w:val="center"/>
              <w:rPr>
                <w:lang w:val="en-US"/>
              </w:rPr>
            </w:pPr>
            <w:r w:rsidRPr="000E3EC8">
              <w:rPr>
                <w:lang w:val="en-US" w:bidi="ar"/>
              </w:rPr>
              <w:object w:dxaOrig="6348" w:dyaOrig="360" w14:anchorId="3451B7E2">
                <v:shape id="_x0000_i1076" type="#_x0000_t75" style="width:317.25pt;height:18pt" o:ole="">
                  <v:imagedata r:id="rId112" o:title=""/>
                </v:shape>
                <o:OLEObject Type="Embed" ProgID="Equation.DSMT4" ShapeID="_x0000_i1076" DrawAspect="Content" ObjectID="_1695703903" r:id="rId113"/>
              </w:object>
            </w:r>
          </w:p>
        </w:tc>
        <w:tc>
          <w:tcPr>
            <w:tcW w:w="1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43AA7" w14:textId="77777777" w:rsidR="00824C65" w:rsidRPr="000E3EC8" w:rsidRDefault="00824C65">
            <w:pPr>
              <w:adjustRightInd w:val="0"/>
              <w:snapToGrid w:val="0"/>
              <w:rPr>
                <w:color w:val="FF0000"/>
                <w:lang w:val="en-US"/>
              </w:rPr>
            </w:pPr>
          </w:p>
          <w:p w14:paraId="461B14AD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  <w:p w14:paraId="17F4FC01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2C746CF5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0984CE7F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46F2894C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>2 marks</w:t>
            </w:r>
          </w:p>
          <w:p w14:paraId="6189F40F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0464E049" w14:textId="77777777" w:rsidR="00824C65" w:rsidRPr="000E3EC8" w:rsidRDefault="00824C65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</w:p>
          <w:p w14:paraId="2CFCF529" w14:textId="77777777" w:rsidR="00824C65" w:rsidRPr="000E3EC8" w:rsidRDefault="001E09A1">
            <w:pPr>
              <w:adjustRightInd w:val="0"/>
              <w:snapToGrid w:val="0"/>
              <w:jc w:val="center"/>
              <w:rPr>
                <w:color w:val="FF0000"/>
                <w:lang w:val="en-US"/>
              </w:rPr>
            </w:pPr>
            <w:r w:rsidRPr="000E3EC8">
              <w:rPr>
                <w:color w:val="FF0000"/>
                <w:lang w:val="en-US" w:bidi="ar"/>
              </w:rPr>
              <w:t xml:space="preserve">1 </w:t>
            </w:r>
            <w:proofErr w:type="gramStart"/>
            <w:r w:rsidRPr="000E3EC8">
              <w:rPr>
                <w:color w:val="FF0000"/>
                <w:lang w:val="en-US" w:bidi="ar"/>
              </w:rPr>
              <w:t>marks</w:t>
            </w:r>
            <w:proofErr w:type="gramEnd"/>
          </w:p>
        </w:tc>
      </w:tr>
    </w:tbl>
    <w:p w14:paraId="203B0CBD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b/>
          <w:szCs w:val="20"/>
          <w:lang w:val="en-US" w:bidi="ar"/>
        </w:rPr>
        <w:t xml:space="preserve">Question 4 </w:t>
      </w:r>
      <w:r w:rsidRPr="000E3EC8">
        <w:rPr>
          <w:b/>
          <w:szCs w:val="20"/>
          <w:lang w:val="en-US" w:bidi="ar"/>
        </w:rPr>
        <w:tab/>
      </w:r>
    </w:p>
    <w:p w14:paraId="14647F83" w14:textId="77777777" w:rsidR="00824C65" w:rsidRPr="000E3EC8" w:rsidRDefault="001E09A1">
      <w:pPr>
        <w:adjustRightInd w:val="0"/>
        <w:snapToGrid w:val="0"/>
        <w:spacing w:line="360" w:lineRule="auto"/>
        <w:rPr>
          <w:b/>
          <w:lang w:val="en-US"/>
        </w:rPr>
      </w:pPr>
      <w:r w:rsidRPr="000E3EC8">
        <w:rPr>
          <w:szCs w:val="20"/>
          <w:lang w:val="en-US" w:bidi="ar"/>
        </w:rPr>
        <w:t>Consider a discrete-time LTI system with the frequency response:</w:t>
      </w:r>
      <w:r w:rsidRPr="000E3EC8">
        <w:rPr>
          <w:szCs w:val="20"/>
          <w:lang w:val="en-US" w:bidi="ar"/>
        </w:rPr>
        <w:object w:dxaOrig="2208" w:dyaOrig="768" w14:anchorId="3E0833FD">
          <v:shape id="_x0000_i1077" type="#_x0000_t75" style="width:110.25pt;height:38.25pt" o:ole="">
            <v:imagedata r:id="rId114" o:title=""/>
          </v:shape>
          <o:OLEObject Type="Embed" ProgID="Equation.DSMT4" ShapeID="_x0000_i1077" DrawAspect="Content" ObjectID="_1695703904" r:id="rId115"/>
        </w:object>
      </w:r>
      <w:r w:rsidRPr="000E3EC8">
        <w:rPr>
          <w:szCs w:val="20"/>
          <w:lang w:val="en-US" w:bidi="ar"/>
        </w:rPr>
        <w:t xml:space="preserve">,                                      </w:t>
      </w:r>
      <w:proofErr w:type="gramStart"/>
      <w:r w:rsidRPr="000E3EC8">
        <w:rPr>
          <w:szCs w:val="20"/>
          <w:lang w:val="en-US" w:bidi="ar"/>
        </w:rPr>
        <w:t xml:space="preserve">   </w:t>
      </w:r>
      <w:r w:rsidRPr="000E3EC8">
        <w:rPr>
          <w:b/>
          <w:szCs w:val="20"/>
          <w:lang w:val="en-US" w:bidi="ar"/>
        </w:rPr>
        <w:t>[</w:t>
      </w:r>
      <w:proofErr w:type="gramEnd"/>
      <w:r w:rsidRPr="000E3EC8">
        <w:rPr>
          <w:b/>
          <w:szCs w:val="20"/>
          <w:lang w:val="en-US" w:bidi="ar"/>
        </w:rPr>
        <w:t>15 marks]</w:t>
      </w:r>
    </w:p>
    <w:p w14:paraId="6E7C77B0" w14:textId="77777777" w:rsidR="00824C65" w:rsidRPr="000E3EC8" w:rsidRDefault="00824C65">
      <w:pPr>
        <w:adjustRightInd w:val="0"/>
        <w:snapToGrid w:val="0"/>
        <w:spacing w:line="360" w:lineRule="auto"/>
        <w:rPr>
          <w:lang w:val="en-US"/>
        </w:rPr>
      </w:pPr>
    </w:p>
    <w:p w14:paraId="3808967F" w14:textId="77777777" w:rsidR="00824C65" w:rsidRPr="000E3EC8" w:rsidRDefault="001E09A1">
      <w:pPr>
        <w:pStyle w:val="ab"/>
        <w:numPr>
          <w:ilvl w:val="0"/>
          <w:numId w:val="8"/>
        </w:numPr>
        <w:adjustRightInd w:val="0"/>
        <w:snapToGrid w:val="0"/>
        <w:spacing w:before="0" w:beforeAutospacing="0" w:after="0" w:afterAutospacing="0" w:line="360" w:lineRule="auto"/>
        <w:rPr>
          <w:lang w:val="en-US"/>
        </w:rPr>
      </w:pPr>
      <w:r w:rsidRPr="000E3EC8">
        <w:rPr>
          <w:szCs w:val="20"/>
          <w:lang w:val="en-US" w:bidi="ar"/>
        </w:rPr>
        <w:t xml:space="preserve">Find its impulse response </w:t>
      </w:r>
      <w:r w:rsidRPr="000E3EC8">
        <w:rPr>
          <w:szCs w:val="20"/>
          <w:lang w:val="en-US" w:bidi="ar"/>
        </w:rPr>
        <w:object w:dxaOrig="480" w:dyaOrig="324" w14:anchorId="5BBF5769">
          <v:shape id="_x0000_i1078" type="#_x0000_t75" style="width:23.25pt;height:16.5pt" o:ole="">
            <v:imagedata r:id="rId116" o:title=""/>
          </v:shape>
          <o:OLEObject Type="Embed" ProgID="Equation.DSMT4" ShapeID="_x0000_i1078" DrawAspect="Content" ObjectID="_1695703905" r:id="rId117"/>
        </w:object>
      </w:r>
      <w:r w:rsidRPr="000E3EC8">
        <w:rPr>
          <w:szCs w:val="20"/>
          <w:lang w:val="en-US" w:bidi="ar"/>
        </w:rPr>
        <w:t xml:space="preserve">.                               </w:t>
      </w:r>
      <w:r w:rsidRPr="000E3EC8">
        <w:rPr>
          <w:b/>
          <w:szCs w:val="20"/>
          <w:lang w:val="en-US" w:bidi="ar"/>
        </w:rPr>
        <w:t>[2 marks]</w:t>
      </w:r>
    </w:p>
    <w:p w14:paraId="3C824DD8" w14:textId="77777777" w:rsidR="00824C65" w:rsidRPr="000E3EC8" w:rsidRDefault="001E09A1">
      <w:pPr>
        <w:pStyle w:val="ab"/>
        <w:numPr>
          <w:ilvl w:val="0"/>
          <w:numId w:val="8"/>
        </w:numPr>
        <w:adjustRightInd w:val="0"/>
        <w:snapToGrid w:val="0"/>
        <w:spacing w:before="0" w:beforeAutospacing="0" w:after="0" w:afterAutospacing="0" w:line="360" w:lineRule="auto"/>
        <w:rPr>
          <w:lang w:val="en-US"/>
        </w:rPr>
      </w:pPr>
      <w:r w:rsidRPr="000E3EC8">
        <w:rPr>
          <w:szCs w:val="20"/>
          <w:lang w:val="en-US" w:bidi="ar"/>
        </w:rPr>
        <w:t xml:space="preserve">If the input signal is: </w:t>
      </w:r>
      <w:r w:rsidRPr="000E3EC8">
        <w:rPr>
          <w:szCs w:val="20"/>
          <w:lang w:val="en-US" w:bidi="ar"/>
        </w:rPr>
        <w:object w:dxaOrig="1512" w:dyaOrig="432" w14:anchorId="56894391">
          <v:shape id="_x0000_i1079" type="#_x0000_t75" style="width:75.75pt;height:21.75pt" o:ole="">
            <v:imagedata r:id="rId118" o:title=""/>
          </v:shape>
          <o:OLEObject Type="Embed" ProgID="Equation.DSMT4" ShapeID="_x0000_i1079" DrawAspect="Content" ObjectID="_1695703906" r:id="rId119"/>
        </w:object>
      </w:r>
      <w:r w:rsidRPr="000E3EC8">
        <w:rPr>
          <w:szCs w:val="20"/>
          <w:lang w:val="en-US" w:bidi="ar"/>
        </w:rPr>
        <w:t xml:space="preserve">, determine the discrete-time Fourier transform (DTFT) of </w:t>
      </w:r>
      <w:r w:rsidRPr="000E3EC8">
        <w:rPr>
          <w:szCs w:val="20"/>
          <w:lang w:val="en-US" w:bidi="ar"/>
        </w:rPr>
        <w:object w:dxaOrig="2064" w:dyaOrig="360" w14:anchorId="6AF1E525">
          <v:shape id="_x0000_i1080" type="#_x0000_t75" style="width:102.75pt;height:18pt" o:ole="">
            <v:imagedata r:id="rId120" o:title=""/>
          </v:shape>
          <o:OLEObject Type="Embed" ProgID="Equation.DSMT4" ShapeID="_x0000_i1080" DrawAspect="Content" ObjectID="_1695703907" r:id="rId121"/>
        </w:object>
      </w:r>
      <w:r w:rsidRPr="000E3EC8">
        <w:rPr>
          <w:szCs w:val="20"/>
          <w:lang w:val="en-US" w:bidi="ar"/>
        </w:rPr>
        <w:t>, and find the output signal</w:t>
      </w:r>
      <w:r w:rsidRPr="000E3EC8">
        <w:rPr>
          <w:szCs w:val="20"/>
          <w:lang w:val="en-US" w:bidi="ar"/>
        </w:rPr>
        <w:object w:dxaOrig="576" w:dyaOrig="348" w14:anchorId="5CF0A39E">
          <v:shape id="_x0000_i1081" type="#_x0000_t75" style="width:28.5pt;height:18pt" o:ole="">
            <v:imagedata r:id="rId122" o:title=""/>
          </v:shape>
          <o:OLEObject Type="Embed" ProgID="Equation.DSMT4" ShapeID="_x0000_i1081" DrawAspect="Content" ObjectID="_1695703908" r:id="rId123"/>
        </w:object>
      </w:r>
      <w:r w:rsidRPr="000E3EC8">
        <w:rPr>
          <w:szCs w:val="20"/>
          <w:lang w:val="en-US" w:bidi="ar"/>
        </w:rPr>
        <w:t>.</w:t>
      </w:r>
    </w:p>
    <w:p w14:paraId="6DF12AC9" w14:textId="77777777" w:rsidR="00824C65" w:rsidRPr="000E3EC8" w:rsidRDefault="001E09A1">
      <w:pPr>
        <w:pStyle w:val="ab"/>
        <w:adjustRightInd w:val="0"/>
        <w:snapToGrid w:val="0"/>
        <w:spacing w:before="0" w:beforeAutospacing="0" w:after="0" w:afterAutospacing="0" w:line="360" w:lineRule="auto"/>
        <w:ind w:left="420"/>
        <w:jc w:val="right"/>
        <w:rPr>
          <w:lang w:val="en-US"/>
        </w:rPr>
      </w:pPr>
      <w:r w:rsidRPr="000E3EC8">
        <w:rPr>
          <w:b/>
          <w:szCs w:val="20"/>
          <w:lang w:val="en-US" w:bidi="ar"/>
        </w:rPr>
        <w:t>[4 marks]</w:t>
      </w:r>
    </w:p>
    <w:p w14:paraId="5803609F" w14:textId="77777777" w:rsidR="00824C65" w:rsidRPr="000E3EC8" w:rsidRDefault="001E09A1">
      <w:pPr>
        <w:pStyle w:val="ab"/>
        <w:numPr>
          <w:ilvl w:val="0"/>
          <w:numId w:val="8"/>
        </w:numPr>
        <w:adjustRightInd w:val="0"/>
        <w:snapToGrid w:val="0"/>
        <w:spacing w:before="0" w:beforeAutospacing="0" w:after="0" w:afterAutospacing="0" w:line="360" w:lineRule="auto"/>
        <w:rPr>
          <w:lang w:val="en-US"/>
        </w:rPr>
      </w:pPr>
      <w:r w:rsidRPr="000E3EC8">
        <w:rPr>
          <w:szCs w:val="20"/>
          <w:lang w:val="en-US" w:bidi="ar"/>
        </w:rPr>
        <w:lastRenderedPageBreak/>
        <w:t xml:space="preserve">Determine the DTFT of the signal </w:t>
      </w:r>
      <w:r w:rsidRPr="000E3EC8">
        <w:rPr>
          <w:szCs w:val="20"/>
          <w:lang w:val="en-US" w:bidi="ar"/>
        </w:rPr>
        <w:object w:dxaOrig="1740" w:dyaOrig="372" w14:anchorId="16C1C2E3">
          <v:shape id="_x0000_i1082" type="#_x0000_t75" style="width:87pt;height:18.75pt" o:ole="">
            <v:imagedata r:id="rId124" o:title=""/>
          </v:shape>
          <o:OLEObject Type="Embed" ProgID="Equation.DSMT4" ShapeID="_x0000_i1082" DrawAspect="Content" ObjectID="_1695703909" r:id="rId125"/>
        </w:object>
      </w:r>
      <w:r w:rsidRPr="000E3EC8">
        <w:rPr>
          <w:szCs w:val="20"/>
          <w:lang w:val="en-US" w:bidi="ar"/>
        </w:rPr>
        <w:t xml:space="preserve"> and </w:t>
      </w:r>
      <w:r w:rsidRPr="000E3EC8">
        <w:rPr>
          <w:szCs w:val="20"/>
          <w:lang w:val="en-US" w:bidi="ar"/>
        </w:rPr>
        <w:object w:dxaOrig="1488" w:dyaOrig="360" w14:anchorId="225E33D1">
          <v:shape id="_x0000_i1083" type="#_x0000_t75" style="width:75pt;height:18pt" o:ole="">
            <v:imagedata r:id="rId126" o:title=""/>
          </v:shape>
          <o:OLEObject Type="Embed" ProgID="Equation.DSMT4" ShapeID="_x0000_i1083" DrawAspect="Content" ObjectID="_1695703910" r:id="rId127"/>
        </w:object>
      </w:r>
      <w:r w:rsidRPr="000E3EC8">
        <w:rPr>
          <w:szCs w:val="20"/>
          <w:lang w:val="en-US" w:bidi="ar"/>
        </w:rPr>
        <w:t xml:space="preserve"> by using the frequency-shift and time-shift property of DTFT, respectively. </w:t>
      </w:r>
    </w:p>
    <w:p w14:paraId="149E9A7E" w14:textId="77777777" w:rsidR="00824C65" w:rsidRPr="000E3EC8" w:rsidRDefault="001E09A1">
      <w:pPr>
        <w:pStyle w:val="ab"/>
        <w:adjustRightInd w:val="0"/>
        <w:snapToGrid w:val="0"/>
        <w:spacing w:before="0" w:beforeAutospacing="0" w:after="0" w:afterAutospacing="0" w:line="360" w:lineRule="auto"/>
        <w:ind w:left="420"/>
        <w:jc w:val="right"/>
        <w:rPr>
          <w:lang w:val="en-US"/>
        </w:rPr>
      </w:pPr>
      <w:r w:rsidRPr="000E3EC8">
        <w:rPr>
          <w:b/>
          <w:szCs w:val="20"/>
          <w:lang w:val="en-US" w:bidi="ar"/>
        </w:rPr>
        <w:t>[4 marks]</w:t>
      </w:r>
    </w:p>
    <w:p w14:paraId="23998860" w14:textId="77777777" w:rsidR="00824C65" w:rsidRPr="000E3EC8" w:rsidRDefault="001E09A1">
      <w:pPr>
        <w:widowControl w:val="0"/>
        <w:numPr>
          <w:ilvl w:val="0"/>
          <w:numId w:val="8"/>
        </w:numPr>
        <w:adjustRightInd w:val="0"/>
        <w:snapToGrid w:val="0"/>
        <w:spacing w:line="360" w:lineRule="auto"/>
        <w:jc w:val="both"/>
        <w:rPr>
          <w:lang w:val="en-US"/>
        </w:rPr>
      </w:pPr>
      <w:r w:rsidRPr="000E3EC8">
        <w:rPr>
          <w:bCs/>
          <w:lang w:val="en-US" w:bidi="ar"/>
        </w:rPr>
        <w:t>F</w:t>
      </w:r>
      <w:r w:rsidRPr="000E3EC8">
        <w:rPr>
          <w:lang w:val="en-US" w:bidi="ar"/>
        </w:rPr>
        <w:t xml:space="preserve">ind the Discrete-time Fourier series (DTFS) coefficients of the signal </w:t>
      </w:r>
      <w:r w:rsidRPr="000E3EC8">
        <w:rPr>
          <w:lang w:val="en-US" w:bidi="ar"/>
        </w:rPr>
        <w:object w:dxaOrig="2100" w:dyaOrig="672" w14:anchorId="12F698FE">
          <v:shape id="_x0000_i1084" type="#_x0000_t75" style="width:105pt;height:33.75pt" o:ole="">
            <v:imagedata r:id="rId128" o:title=""/>
          </v:shape>
          <o:OLEObject Type="Embed" ProgID="Equation.DSMT4" ShapeID="_x0000_i1084" DrawAspect="Content" ObjectID="_1695703911" r:id="rId129"/>
        </w:object>
      </w:r>
      <w:r w:rsidRPr="000E3EC8">
        <w:rPr>
          <w:lang w:val="en-US" w:bidi="ar"/>
        </w:rPr>
        <w:t xml:space="preserve"> and </w:t>
      </w:r>
      <w:r w:rsidRPr="000E3EC8">
        <w:rPr>
          <w:lang w:val="en-US" w:bidi="ar"/>
        </w:rPr>
        <w:object w:dxaOrig="2112" w:dyaOrig="672" w14:anchorId="1958075E">
          <v:shape id="_x0000_i1085" type="#_x0000_t75" style="width:105.75pt;height:33.75pt" o:ole="">
            <v:imagedata r:id="rId130" o:title=""/>
          </v:shape>
          <o:OLEObject Type="Embed" ProgID="Equation.DSMT4" ShapeID="_x0000_i1085" DrawAspect="Content" ObjectID="_1695703912" r:id="rId131"/>
        </w:object>
      </w:r>
      <w:r w:rsidRPr="000E3EC8">
        <w:rPr>
          <w:lang w:val="en-US" w:bidi="ar"/>
        </w:rPr>
        <w:t>;</w:t>
      </w:r>
    </w:p>
    <w:p w14:paraId="541191FB" w14:textId="77777777" w:rsidR="00824C65" w:rsidRPr="000E3EC8" w:rsidRDefault="001E09A1">
      <w:pPr>
        <w:widowControl w:val="0"/>
        <w:adjustRightInd w:val="0"/>
        <w:snapToGrid w:val="0"/>
        <w:spacing w:line="360" w:lineRule="auto"/>
        <w:ind w:left="420"/>
        <w:jc w:val="right"/>
        <w:rPr>
          <w:lang w:val="en-US"/>
        </w:rPr>
      </w:pPr>
      <w:r w:rsidRPr="000E3EC8">
        <w:rPr>
          <w:b/>
          <w:szCs w:val="20"/>
          <w:lang w:val="en-US" w:bidi="ar"/>
        </w:rPr>
        <w:t>[5 marks]</w:t>
      </w:r>
    </w:p>
    <w:p w14:paraId="411A327C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240" w:beforeAutospacing="0" w:after="0" w:afterAutospacing="0"/>
        <w:outlineLvl w:val="0"/>
        <w:rPr>
          <w:lang w:val="en-US"/>
        </w:rPr>
      </w:pPr>
      <w:r w:rsidRPr="000E3EC8">
        <w:rPr>
          <w:b/>
          <w:szCs w:val="20"/>
          <w:lang w:val="en-US" w:bidi="ar"/>
        </w:rPr>
        <w:t>Solutions:</w:t>
      </w:r>
    </w:p>
    <w:p w14:paraId="250F92E5" w14:textId="77777777" w:rsidR="00824C65" w:rsidRPr="000E3EC8" w:rsidRDefault="001E09A1">
      <w:pPr>
        <w:pStyle w:val="ab"/>
        <w:numPr>
          <w:ilvl w:val="0"/>
          <w:numId w:val="9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 w:rsidRPr="000E3EC8">
        <w:rPr>
          <w:szCs w:val="20"/>
          <w:lang w:val="en-US" w:bidi="ar"/>
        </w:rPr>
        <w:object w:dxaOrig="5424" w:dyaOrig="768" w14:anchorId="611F5260">
          <v:shape id="_x0000_i1086" type="#_x0000_t75" style="width:271.5pt;height:38.25pt" o:ole="">
            <v:imagedata r:id="rId132" o:title=""/>
          </v:shape>
          <o:OLEObject Type="Embed" ProgID="Equation.DSMT4" ShapeID="_x0000_i1086" DrawAspect="Content" ObjectID="_1695703913" r:id="rId133"/>
        </w:object>
      </w:r>
      <w:r w:rsidRPr="000E3EC8">
        <w:rPr>
          <w:position w:val="-30"/>
          <w:szCs w:val="20"/>
          <w:lang w:val="en-US" w:bidi="ar"/>
        </w:rPr>
        <w:t xml:space="preserve">                                             </w:t>
      </w:r>
    </w:p>
    <w:p w14:paraId="6183187B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 w:firstLineChars="2800" w:firstLine="7055"/>
        <w:rPr>
          <w:lang w:val="en-US"/>
        </w:rPr>
      </w:pPr>
      <w:r w:rsidRPr="000E3EC8">
        <w:rPr>
          <w:rFonts w:eastAsia="Arial Unicode MS"/>
          <w:color w:val="FF0000"/>
          <w:szCs w:val="20"/>
          <w:lang w:val="en-US" w:bidi="ar"/>
        </w:rPr>
        <w:t>(2 marks)</w:t>
      </w:r>
    </w:p>
    <w:p w14:paraId="7D4F16D9" w14:textId="77777777" w:rsidR="00824C65" w:rsidRPr="000E3EC8" w:rsidRDefault="001E09A1">
      <w:pPr>
        <w:pStyle w:val="ab"/>
        <w:numPr>
          <w:ilvl w:val="0"/>
          <w:numId w:val="9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 w:rsidRPr="000E3EC8">
        <w:rPr>
          <w:szCs w:val="20"/>
          <w:lang w:val="en-US" w:bidi="ar"/>
        </w:rPr>
        <w:object w:dxaOrig="2244" w:dyaOrig="660" w14:anchorId="09A813AE">
          <v:shape id="_x0000_i1087" type="#_x0000_t75" style="width:112.5pt;height:33.75pt" o:ole="">
            <v:imagedata r:id="rId134" o:title=""/>
          </v:shape>
          <o:OLEObject Type="Embed" ProgID="Equation.DSMT4" ShapeID="_x0000_i1087" DrawAspect="Content" ObjectID="_1695703914" r:id="rId135"/>
        </w:object>
      </w:r>
      <w:r w:rsidRPr="000E3EC8">
        <w:rPr>
          <w:position w:val="-30"/>
          <w:szCs w:val="20"/>
          <w:lang w:val="en-US" w:bidi="ar"/>
        </w:rPr>
        <w:t xml:space="preserve">                   </w:t>
      </w:r>
    </w:p>
    <w:p w14:paraId="5E2C7FD0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b/>
          <w:bCs/>
          <w:position w:val="-36"/>
          <w:lang w:val="en-US"/>
        </w:rPr>
      </w:pPr>
      <w:r w:rsidRPr="000E3EC8">
        <w:rPr>
          <w:szCs w:val="20"/>
          <w:lang w:val="en-US" w:bidi="ar"/>
        </w:rPr>
        <w:object w:dxaOrig="3684" w:dyaOrig="660" w14:anchorId="1007B5C8">
          <v:shape id="_x0000_i1088" type="#_x0000_t75" style="width:184.5pt;height:33.75pt" o:ole="">
            <v:imagedata r:id="rId136" o:title=""/>
          </v:shape>
          <o:OLEObject Type="Embed" ProgID="Equation.DSMT4" ShapeID="_x0000_i1088" DrawAspect="Content" ObjectID="_1695703915" r:id="rId137"/>
        </w:object>
      </w:r>
      <w:r w:rsidRPr="000E3EC8">
        <w:rPr>
          <w:position w:val="-36"/>
          <w:szCs w:val="20"/>
          <w:lang w:val="en-US" w:bidi="ar"/>
        </w:rPr>
        <w:t xml:space="preserve">                          </w:t>
      </w:r>
      <w:r w:rsidRPr="000E3EC8">
        <w:rPr>
          <w:rFonts w:eastAsia="Arial Unicode MS"/>
          <w:color w:val="FF0000"/>
          <w:szCs w:val="20"/>
          <w:lang w:val="en-US" w:bidi="ar"/>
        </w:rPr>
        <w:t>(2 marks)</w:t>
      </w:r>
    </w:p>
    <w:p w14:paraId="6C302780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 w:rsidRPr="000E3EC8">
        <w:rPr>
          <w:szCs w:val="20"/>
          <w:lang w:val="en-US" w:bidi="ar"/>
        </w:rPr>
        <w:object w:dxaOrig="5820" w:dyaOrig="2040" w14:anchorId="12D57CA5">
          <v:shape id="_x0000_i1089" type="#_x0000_t75" style="width:291pt;height:102pt" o:ole="">
            <v:imagedata r:id="rId138" o:title=""/>
          </v:shape>
          <o:OLEObject Type="Embed" ProgID="Equation.DSMT4" ShapeID="_x0000_i1089" DrawAspect="Content" ObjectID="_1695703916" r:id="rId139"/>
        </w:object>
      </w:r>
    </w:p>
    <w:p w14:paraId="0E684AA5" w14:textId="77777777" w:rsidR="00824C65" w:rsidRPr="000E3EC8" w:rsidRDefault="001E09A1">
      <w:pPr>
        <w:adjustRightInd w:val="0"/>
        <w:snapToGrid w:val="0"/>
        <w:spacing w:before="240"/>
        <w:rPr>
          <w:position w:val="-14"/>
          <w:lang w:val="en-US"/>
        </w:rPr>
      </w:pPr>
      <w:r w:rsidRPr="000E3EC8">
        <w:rPr>
          <w:szCs w:val="20"/>
          <w:lang w:val="en-US" w:bidi="ar"/>
        </w:rPr>
        <w:t xml:space="preserve">   </w:t>
      </w:r>
      <w:r w:rsidRPr="000E3EC8">
        <w:rPr>
          <w:b/>
          <w:szCs w:val="20"/>
          <w:lang w:val="en-US" w:bidi="ar"/>
        </w:rPr>
        <w:t xml:space="preserve">Or: </w:t>
      </w:r>
      <w:r w:rsidRPr="000E3EC8">
        <w:rPr>
          <w:szCs w:val="20"/>
          <w:lang w:val="en-US" w:bidi="ar"/>
        </w:rPr>
        <w:object w:dxaOrig="4020" w:dyaOrig="432" w14:anchorId="231B8841">
          <v:shape id="_x0000_i1090" type="#_x0000_t75" style="width:201pt;height:21.75pt" o:ole="">
            <v:imagedata r:id="rId140" o:title=""/>
          </v:shape>
          <o:OLEObject Type="Embed" ProgID="Equation.DSMT4" ShapeID="_x0000_i1090" DrawAspect="Content" ObjectID="_1695703917" r:id="rId141"/>
        </w:object>
      </w:r>
      <w:r w:rsidRPr="000E3EC8">
        <w:rPr>
          <w:position w:val="-14"/>
          <w:szCs w:val="20"/>
          <w:lang w:val="en-US" w:bidi="ar"/>
        </w:rPr>
        <w:t xml:space="preserve">       </w:t>
      </w:r>
    </w:p>
    <w:p w14:paraId="52045A35" w14:textId="77777777" w:rsidR="00824C65" w:rsidRPr="000E3EC8" w:rsidRDefault="001E09A1">
      <w:pPr>
        <w:adjustRightInd w:val="0"/>
        <w:snapToGrid w:val="0"/>
        <w:spacing w:before="240"/>
        <w:ind w:firstLineChars="3000" w:firstLine="7559"/>
        <w:rPr>
          <w:position w:val="-14"/>
          <w:lang w:val="en-US"/>
        </w:rPr>
      </w:pPr>
      <w:r w:rsidRPr="000E3EC8">
        <w:rPr>
          <w:rFonts w:eastAsia="Arial Unicode MS"/>
          <w:color w:val="FF0000"/>
          <w:szCs w:val="20"/>
          <w:lang w:val="en-US" w:bidi="ar"/>
        </w:rPr>
        <w:t>(2 marks)</w:t>
      </w:r>
    </w:p>
    <w:p w14:paraId="0C057AEC" w14:textId="77777777" w:rsidR="00824C65" w:rsidRPr="000E3EC8" w:rsidRDefault="001E09A1">
      <w:pPr>
        <w:pStyle w:val="ab"/>
        <w:numPr>
          <w:ilvl w:val="0"/>
          <w:numId w:val="9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 w:rsidRPr="000E3EC8">
        <w:rPr>
          <w:kern w:val="2"/>
          <w:lang w:val="en-US" w:bidi="ar"/>
        </w:rPr>
        <w:t>employing frequency-shift property of DTFT</w:t>
      </w:r>
      <w:r w:rsidRPr="000E3EC8">
        <w:rPr>
          <w:szCs w:val="20"/>
          <w:lang w:val="en-US" w:bidi="ar"/>
        </w:rPr>
        <w:t xml:space="preserve">, </w:t>
      </w:r>
      <w:r w:rsidRPr="000E3EC8">
        <w:rPr>
          <w:szCs w:val="20"/>
          <w:lang w:val="en-US" w:bidi="ar"/>
        </w:rPr>
        <w:object w:dxaOrig="3096" w:dyaOrig="360" w14:anchorId="7246F5EF">
          <v:shape id="_x0000_i1091" type="#_x0000_t75" style="width:155.25pt;height:18pt" o:ole="">
            <v:imagedata r:id="rId142" o:title=""/>
          </v:shape>
          <o:OLEObject Type="Embed" ProgID="Equation.DSMT4" ShapeID="_x0000_i1091" DrawAspect="Content" ObjectID="_1695703918" r:id="rId143"/>
        </w:object>
      </w:r>
    </w:p>
    <w:p w14:paraId="49497724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position w:val="-36"/>
          <w:lang w:val="en-US"/>
        </w:rPr>
      </w:pPr>
      <w:r w:rsidRPr="000E3EC8">
        <w:rPr>
          <w:kern w:val="2"/>
          <w:lang w:val="en-US" w:bidi="ar"/>
        </w:rPr>
        <w:t>We can get</w:t>
      </w:r>
      <w:r w:rsidRPr="000E3EC8">
        <w:rPr>
          <w:szCs w:val="20"/>
          <w:lang w:val="en-US" w:bidi="ar"/>
        </w:rPr>
        <w:t xml:space="preserve">  </w:t>
      </w:r>
      <w:r w:rsidRPr="000E3EC8">
        <w:rPr>
          <w:szCs w:val="20"/>
          <w:lang w:val="en-US" w:bidi="ar"/>
        </w:rPr>
        <w:object w:dxaOrig="5304" w:dyaOrig="696" w14:anchorId="2755C73D">
          <v:shape id="_x0000_i1092" type="#_x0000_t75" style="width:264.75pt;height:34.5pt" o:ole="">
            <v:imagedata r:id="rId144" o:title=""/>
          </v:shape>
          <o:OLEObject Type="Embed" ProgID="Equation.DSMT4" ShapeID="_x0000_i1092" DrawAspect="Content" ObjectID="_1695703919" r:id="rId145"/>
        </w:object>
      </w:r>
    </w:p>
    <w:p w14:paraId="226C7DE4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 w:firstLineChars="2800" w:firstLine="7055"/>
        <w:rPr>
          <w:lang w:val="en-US"/>
        </w:rPr>
      </w:pPr>
      <w:r w:rsidRPr="000E3EC8">
        <w:rPr>
          <w:rFonts w:eastAsia="Arial Unicode MS"/>
          <w:color w:val="FF0000"/>
          <w:szCs w:val="20"/>
          <w:lang w:val="en-US" w:bidi="ar"/>
        </w:rPr>
        <w:t>(2 marks)</w:t>
      </w:r>
    </w:p>
    <w:p w14:paraId="37265731" w14:textId="77777777" w:rsidR="00824C65" w:rsidRPr="000E3EC8" w:rsidRDefault="001E09A1">
      <w:pPr>
        <w:adjustRightInd w:val="0"/>
        <w:snapToGrid w:val="0"/>
        <w:spacing w:before="240"/>
        <w:ind w:left="105" w:firstLineChars="100" w:firstLine="240"/>
        <w:rPr>
          <w:lang w:val="en-US"/>
        </w:rPr>
      </w:pPr>
      <w:r w:rsidRPr="000E3EC8">
        <w:rPr>
          <w:szCs w:val="20"/>
          <w:lang w:val="en-US" w:bidi="ar"/>
        </w:rPr>
        <w:t xml:space="preserve">employing time-shift property of DTFT, </w:t>
      </w:r>
      <w:r w:rsidRPr="000E3EC8">
        <w:rPr>
          <w:szCs w:val="20"/>
          <w:lang w:val="en-US" w:bidi="ar"/>
        </w:rPr>
        <w:object w:dxaOrig="2856" w:dyaOrig="360" w14:anchorId="20C93AEA">
          <v:shape id="_x0000_i1093" type="#_x0000_t75" style="width:142.5pt;height:18pt" o:ole="">
            <v:imagedata r:id="rId146" o:title=""/>
          </v:shape>
          <o:OLEObject Type="Embed" ProgID="Equation.DSMT4" ShapeID="_x0000_i1093" DrawAspect="Content" ObjectID="_1695703920" r:id="rId147"/>
        </w:object>
      </w:r>
    </w:p>
    <w:p w14:paraId="54EBB197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position w:val="-36"/>
          <w:lang w:val="en-US"/>
        </w:rPr>
      </w:pPr>
      <w:r w:rsidRPr="000E3EC8">
        <w:rPr>
          <w:szCs w:val="20"/>
          <w:lang w:val="en-US" w:bidi="ar"/>
        </w:rPr>
        <w:lastRenderedPageBreak/>
        <w:t xml:space="preserve">We can get </w:t>
      </w:r>
      <w:r w:rsidRPr="000E3EC8">
        <w:rPr>
          <w:szCs w:val="20"/>
          <w:lang w:val="en-US" w:bidi="ar"/>
        </w:rPr>
        <w:object w:dxaOrig="5688" w:dyaOrig="720" w14:anchorId="62E5EEFC">
          <v:shape id="_x0000_i1094" type="#_x0000_t75" style="width:285pt;height:36pt" o:ole="">
            <v:imagedata r:id="rId148" o:title=""/>
          </v:shape>
          <o:OLEObject Type="Embed" ProgID="Equation.DSMT4" ShapeID="_x0000_i1094" DrawAspect="Content" ObjectID="_1695703921" r:id="rId149"/>
        </w:object>
      </w:r>
    </w:p>
    <w:p w14:paraId="7108CFEF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 w:firstLineChars="2800" w:firstLine="6720"/>
        <w:rPr>
          <w:lang w:val="en-US"/>
        </w:rPr>
      </w:pPr>
      <w:r w:rsidRPr="000E3EC8">
        <w:rPr>
          <w:position w:val="-36"/>
          <w:szCs w:val="20"/>
          <w:lang w:val="en-US" w:bidi="ar"/>
        </w:rPr>
        <w:t xml:space="preserve"> </w:t>
      </w:r>
      <w:r w:rsidRPr="000E3EC8">
        <w:rPr>
          <w:rFonts w:eastAsia="Arial Unicode MS"/>
          <w:color w:val="FF0000"/>
          <w:szCs w:val="20"/>
          <w:lang w:val="en-US" w:bidi="ar"/>
        </w:rPr>
        <w:t>(2 marks)</w:t>
      </w:r>
      <w:r w:rsidRPr="000E3EC8">
        <w:rPr>
          <w:position w:val="-36"/>
          <w:szCs w:val="20"/>
          <w:lang w:val="en-US" w:bidi="ar"/>
        </w:rPr>
        <w:t xml:space="preserve"> </w:t>
      </w:r>
    </w:p>
    <w:p w14:paraId="7A1DFB1B" w14:textId="77777777" w:rsidR="00824C65" w:rsidRPr="000E3EC8" w:rsidRDefault="001E09A1">
      <w:pPr>
        <w:pStyle w:val="ab"/>
        <w:numPr>
          <w:ilvl w:val="0"/>
          <w:numId w:val="9"/>
        </w:numPr>
        <w:adjustRightInd w:val="0"/>
        <w:snapToGrid w:val="0"/>
        <w:spacing w:before="240" w:beforeAutospacing="0" w:after="0" w:afterAutospacing="0"/>
        <w:rPr>
          <w:lang w:val="en-US"/>
        </w:rPr>
      </w:pPr>
      <w:r w:rsidRPr="000E3EC8">
        <w:rPr>
          <w:szCs w:val="20"/>
          <w:lang w:val="en-US" w:bidi="ar"/>
        </w:rPr>
        <w:t xml:space="preserve">DTFS of </w:t>
      </w:r>
      <w:r w:rsidRPr="000E3EC8">
        <w:rPr>
          <w:szCs w:val="20"/>
          <w:lang w:val="en-US" w:bidi="ar"/>
        </w:rPr>
        <w:object w:dxaOrig="2100" w:dyaOrig="684" w14:anchorId="2A0E1A6E">
          <v:shape id="_x0000_i1095" type="#_x0000_t75" style="width:105pt;height:33.75pt" o:ole="">
            <v:imagedata r:id="rId150" o:title=""/>
          </v:shape>
          <o:OLEObject Type="Embed" ProgID="Equation.DSMT4" ShapeID="_x0000_i1095" DrawAspect="Content" ObjectID="_1695703922" r:id="rId151"/>
        </w:object>
      </w:r>
      <w:r w:rsidRPr="000E3EC8">
        <w:rPr>
          <w:szCs w:val="20"/>
          <w:lang w:val="en-US" w:bidi="ar"/>
        </w:rPr>
        <w:t xml:space="preserve">: </w:t>
      </w:r>
    </w:p>
    <w:p w14:paraId="6B37419A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firstLineChars="100" w:firstLine="240"/>
        <w:rPr>
          <w:position w:val="-28"/>
          <w:lang w:val="en-US"/>
        </w:rPr>
      </w:pPr>
      <w:r w:rsidRPr="000E3EC8">
        <w:rPr>
          <w:szCs w:val="20"/>
          <w:lang w:val="en-US" w:bidi="ar"/>
        </w:rPr>
        <w:object w:dxaOrig="2796" w:dyaOrig="684" w14:anchorId="7A18C27A">
          <v:shape id="_x0000_i1096" type="#_x0000_t75" style="width:140.25pt;height:33.75pt" o:ole="">
            <v:imagedata r:id="rId152" o:title=""/>
          </v:shape>
          <o:OLEObject Type="Embed" ProgID="Equation.DSMT4" ShapeID="_x0000_i1096" DrawAspect="Content" ObjectID="_1695703923" r:id="rId153"/>
        </w:object>
      </w:r>
      <w:r w:rsidRPr="000E3EC8">
        <w:rPr>
          <w:position w:val="-28"/>
          <w:szCs w:val="20"/>
          <w:lang w:val="en-US" w:bidi="ar"/>
        </w:rPr>
        <w:t xml:space="preserve">                                   </w:t>
      </w:r>
      <w:r w:rsidRPr="000E3EC8">
        <w:rPr>
          <w:rFonts w:eastAsia="Arial Unicode MS"/>
          <w:color w:val="FF0000"/>
          <w:szCs w:val="20"/>
          <w:lang w:val="en-US" w:bidi="ar"/>
        </w:rPr>
        <w:t>(2 marks)</w:t>
      </w:r>
    </w:p>
    <w:p w14:paraId="41DCA875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 w:rsidRPr="000E3EC8">
        <w:rPr>
          <w:szCs w:val="20"/>
          <w:lang w:val="en-US" w:bidi="ar"/>
        </w:rPr>
        <w:t xml:space="preserve">DTFS of </w:t>
      </w:r>
      <w:r w:rsidRPr="000E3EC8">
        <w:rPr>
          <w:lang w:val="en-US" w:bidi="ar"/>
        </w:rPr>
        <w:object w:dxaOrig="2112" w:dyaOrig="672" w14:anchorId="22E9BE54">
          <v:shape id="_x0000_i1097" type="#_x0000_t75" style="width:105.75pt;height:33.75pt" o:ole="">
            <v:imagedata r:id="rId154" o:title=""/>
          </v:shape>
          <o:OLEObject Type="Embed" ProgID="Equation.DSMT4" ShapeID="_x0000_i1097" DrawAspect="Content" ObjectID="_1695703924" r:id="rId155"/>
        </w:object>
      </w:r>
      <w:r w:rsidRPr="000E3EC8">
        <w:rPr>
          <w:szCs w:val="20"/>
          <w:lang w:val="en-US" w:bidi="ar"/>
        </w:rPr>
        <w:t>:</w:t>
      </w:r>
    </w:p>
    <w:p w14:paraId="49375F8E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 w:rsidRPr="000E3EC8">
        <w:rPr>
          <w:rFonts w:cs="Symbol"/>
          <w:szCs w:val="20"/>
          <w:lang w:val="en-US" w:bidi="ar"/>
        </w:rPr>
        <w:sym w:font="Symbol" w:char="0057"/>
      </w:r>
      <w:r w:rsidRPr="000E3EC8">
        <w:rPr>
          <w:szCs w:val="20"/>
          <w:lang w:val="en-US" w:bidi="ar"/>
        </w:rPr>
        <w:t xml:space="preserve">o = </w:t>
      </w:r>
      <w:r w:rsidRPr="000E3EC8">
        <w:rPr>
          <w:rFonts w:cs="Symbol"/>
          <w:szCs w:val="20"/>
          <w:lang w:val="en-US" w:bidi="ar"/>
        </w:rPr>
        <w:sym w:font="Symbol" w:char="0070"/>
      </w:r>
      <w:r w:rsidRPr="000E3EC8">
        <w:rPr>
          <w:szCs w:val="20"/>
          <w:lang w:val="en-US" w:bidi="ar"/>
        </w:rPr>
        <w:t xml:space="preserve"> / 9, N=2</w:t>
      </w:r>
      <w:r w:rsidRPr="000E3EC8">
        <w:rPr>
          <w:rFonts w:cs="Symbol"/>
          <w:szCs w:val="20"/>
          <w:lang w:val="en-US" w:bidi="ar"/>
        </w:rPr>
        <w:sym w:font="Symbol" w:char="0070"/>
      </w:r>
      <w:r w:rsidRPr="000E3EC8">
        <w:rPr>
          <w:szCs w:val="20"/>
          <w:lang w:val="en-US" w:bidi="ar"/>
        </w:rPr>
        <w:t xml:space="preserve"> / </w:t>
      </w:r>
      <w:r w:rsidRPr="000E3EC8">
        <w:rPr>
          <w:rFonts w:cs="Symbol"/>
          <w:szCs w:val="20"/>
          <w:lang w:val="en-US" w:bidi="ar"/>
        </w:rPr>
        <w:sym w:font="Symbol" w:char="0057"/>
      </w:r>
      <w:r w:rsidRPr="000E3EC8">
        <w:rPr>
          <w:szCs w:val="20"/>
          <w:lang w:val="en-US" w:bidi="ar"/>
        </w:rPr>
        <w:t xml:space="preserve">o =18 </w:t>
      </w:r>
    </w:p>
    <w:p w14:paraId="6C599643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 w:rsidRPr="000E3EC8">
        <w:rPr>
          <w:szCs w:val="20"/>
          <w:lang w:val="en-US" w:bidi="ar"/>
        </w:rPr>
        <w:object w:dxaOrig="5136" w:dyaOrig="552" w14:anchorId="7C3767AA">
          <v:shape id="_x0000_i1098" type="#_x0000_t75" style="width:256.5pt;height:27.75pt" o:ole="">
            <v:imagedata r:id="rId156" o:title=""/>
          </v:shape>
          <o:OLEObject Type="Embed" ProgID="Equation.DSMT4" ShapeID="_x0000_i1098" DrawAspect="Content" ObjectID="_1695703925" r:id="rId157"/>
        </w:object>
      </w:r>
    </w:p>
    <w:p w14:paraId="43E673B6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lang w:val="en-US"/>
        </w:rPr>
      </w:pPr>
      <w:r w:rsidRPr="000E3EC8">
        <w:rPr>
          <w:szCs w:val="20"/>
          <w:lang w:val="en-US" w:bidi="ar"/>
        </w:rPr>
        <w:object w:dxaOrig="3696" w:dyaOrig="696" w14:anchorId="7490EC13">
          <v:shape id="_x0000_i1099" type="#_x0000_t75" style="width:185.25pt;height:34.5pt" o:ole="">
            <v:imagedata r:id="rId158" o:title=""/>
          </v:shape>
          <o:OLEObject Type="Embed" ProgID="Equation.DSMT4" ShapeID="_x0000_i1099" DrawAspect="Content" ObjectID="_1695703926" r:id="rId159"/>
        </w:object>
      </w:r>
    </w:p>
    <w:p w14:paraId="7AF1F231" w14:textId="77777777" w:rsidR="00824C65" w:rsidRPr="000E3EC8" w:rsidRDefault="001E09A1">
      <w:pPr>
        <w:pStyle w:val="ab"/>
        <w:adjustRightInd w:val="0"/>
        <w:snapToGrid w:val="0"/>
        <w:spacing w:before="240" w:beforeAutospacing="0" w:after="0" w:afterAutospacing="0"/>
        <w:ind w:left="420"/>
        <w:rPr>
          <w:rFonts w:eastAsia="Arial Unicode MS"/>
          <w:color w:val="FF0000"/>
          <w:szCs w:val="20"/>
          <w:lang w:val="en-US" w:bidi="ar"/>
        </w:rPr>
      </w:pPr>
      <w:r w:rsidRPr="000E3EC8">
        <w:rPr>
          <w:szCs w:val="20"/>
          <w:lang w:val="en-US" w:bidi="ar"/>
        </w:rPr>
        <w:object w:dxaOrig="2436" w:dyaOrig="1884" w14:anchorId="76BD96E6">
          <v:shape id="_x0000_i1100" type="#_x0000_t75" style="width:121.5pt;height:94.5pt" o:ole="">
            <v:imagedata r:id="rId160" o:title=""/>
          </v:shape>
          <o:OLEObject Type="Embed" ProgID="Equation.DSMT4" ShapeID="_x0000_i1100" DrawAspect="Content" ObjectID="_1695703927" r:id="rId161"/>
        </w:object>
      </w:r>
      <w:r w:rsidRPr="000E3EC8">
        <w:rPr>
          <w:position w:val="-88"/>
          <w:szCs w:val="20"/>
          <w:lang w:val="en-US" w:bidi="ar"/>
        </w:rPr>
        <w:t xml:space="preserve">                                    </w:t>
      </w:r>
      <w:r w:rsidRPr="000E3EC8">
        <w:rPr>
          <w:rFonts w:eastAsia="Arial Unicode MS"/>
          <w:color w:val="FF0000"/>
          <w:szCs w:val="20"/>
          <w:lang w:val="en-US" w:bidi="ar"/>
        </w:rPr>
        <w:t>(3 marks)</w:t>
      </w:r>
    </w:p>
    <w:p w14:paraId="2EE54347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 xml:space="preserve">Question 5 </w:t>
      </w:r>
      <w:r w:rsidRPr="000E3EC8">
        <w:rPr>
          <w:rFonts w:eastAsia="Times New Roman"/>
          <w:b/>
          <w:szCs w:val="20"/>
          <w:lang w:val="en-US" w:bidi="ar"/>
        </w:rPr>
        <w:tab/>
      </w:r>
    </w:p>
    <w:p w14:paraId="2C52CFD7" w14:textId="77777777" w:rsidR="00824C65" w:rsidRPr="000E3EC8" w:rsidRDefault="001E09A1">
      <w:pPr>
        <w:pStyle w:val="ab"/>
        <w:numPr>
          <w:ilvl w:val="0"/>
          <w:numId w:val="10"/>
        </w:numPr>
        <w:spacing w:before="120" w:beforeAutospacing="0" w:after="0" w:afterAutospacing="0" w:line="360" w:lineRule="auto"/>
        <w:contextualSpacing/>
        <w:rPr>
          <w:lang w:val="en-US"/>
        </w:rPr>
      </w:pPr>
      <w:r w:rsidRPr="000E3EC8">
        <w:rPr>
          <w:kern w:val="2"/>
          <w:lang w:val="en-US" w:bidi="ar"/>
        </w:rPr>
        <w:t>An LTI system has impulse response</w:t>
      </w:r>
      <w:r w:rsidRPr="000E3EC8">
        <w:rPr>
          <w:rFonts w:eastAsia="Times New Roman"/>
          <w:lang w:val="en-US" w:bidi="ar"/>
        </w:rPr>
        <w:t xml:space="preserve"> </w:t>
      </w:r>
      <w:r w:rsidRPr="000E3EC8">
        <w:rPr>
          <w:rFonts w:eastAsia="Times New Roman"/>
          <w:lang w:val="en-US" w:bidi="ar"/>
        </w:rPr>
        <w:object w:dxaOrig="2940" w:dyaOrig="396" w14:anchorId="6252FB73">
          <v:shape id="_x0000_i1101" type="#_x0000_t75" style="width:147pt;height:19.5pt" o:ole="">
            <v:imagedata r:id="rId162" o:title=""/>
          </v:shape>
          <o:OLEObject Type="Embed" ProgID="Equation.DSMT4" ShapeID="_x0000_i1101" DrawAspect="Content" ObjectID="_1695703928" r:id="rId163"/>
        </w:object>
      </w:r>
      <w:r w:rsidRPr="000E3EC8">
        <w:rPr>
          <w:rFonts w:eastAsia="Times New Roman"/>
          <w:lang w:val="en-US" w:bidi="ar"/>
        </w:rPr>
        <w:fldChar w:fldCharType="begin"/>
      </w:r>
      <w:r w:rsidRPr="000E3EC8">
        <w:rPr>
          <w:rFonts w:eastAsia="Times New Roman"/>
          <w:lang w:val="en-US" w:bidi="ar"/>
        </w:rPr>
        <w:instrText xml:space="preserve"> QUOTE </w:instrText>
      </w:r>
      <w:r w:rsidRPr="000E3EC8">
        <w:rPr>
          <w:rFonts w:ascii="等线" w:eastAsia="等线" w:hAnsi="等线"/>
          <w:noProof/>
          <w:position w:val="-5"/>
          <w:sz w:val="21"/>
          <w:szCs w:val="22"/>
          <w:lang w:val="en-US" w:bidi="ar"/>
        </w:rPr>
        <w:drawing>
          <wp:inline distT="0" distB="0" distL="114300" distR="114300" wp14:anchorId="24855B66" wp14:editId="2B100BC2">
            <wp:extent cx="251460" cy="175260"/>
            <wp:effectExtent l="0" t="0" r="7620" b="6350"/>
            <wp:docPr id="24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3"/>
                    <pic:cNvPicPr>
                      <a:picLocks noChangeAspect="1"/>
                    </pic:cNvPicPr>
                  </pic:nvPicPr>
                  <pic:blipFill>
                    <a:blip r:embed="rId1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rFonts w:eastAsia="Times New Roman"/>
          <w:lang w:val="en-US" w:bidi="ar"/>
        </w:rPr>
        <w:instrText xml:space="preserve"> </w:instrText>
      </w:r>
      <w:r w:rsidRPr="000E3EC8">
        <w:rPr>
          <w:rFonts w:eastAsia="Times New Roman"/>
          <w:lang w:val="en-US" w:bidi="ar"/>
        </w:rPr>
        <w:fldChar w:fldCharType="end"/>
      </w:r>
      <w:r w:rsidRPr="000E3EC8">
        <w:rPr>
          <w:rFonts w:eastAsia="Times New Roman"/>
          <w:lang w:val="en-US" w:bidi="ar"/>
        </w:rPr>
        <w:t xml:space="preserve">. Use the FT to determine the output </w:t>
      </w:r>
      <w:r w:rsidRPr="000E3EC8">
        <w:rPr>
          <w:rFonts w:eastAsia="Times New Roman"/>
          <w:lang w:val="en-US" w:bidi="ar"/>
        </w:rPr>
        <w:object w:dxaOrig="456" w:dyaOrig="324" w14:anchorId="219FD1B1">
          <v:shape id="_x0000_i1102" type="#_x0000_t75" style="width:23.25pt;height:16.5pt" o:ole="">
            <v:imagedata r:id="rId165" o:title=""/>
          </v:shape>
          <o:OLEObject Type="Embed" ProgID="Equation.DSMT4" ShapeID="_x0000_i1102" DrawAspect="Content" ObjectID="_1695703929" r:id="rId166"/>
        </w:object>
      </w:r>
      <w:r w:rsidRPr="000E3EC8">
        <w:rPr>
          <w:rFonts w:eastAsia="Times New Roman"/>
          <w:lang w:val="en-US" w:bidi="ar"/>
        </w:rPr>
        <w:t xml:space="preserve"> if the input is </w:t>
      </w:r>
      <w:r w:rsidRPr="000E3EC8">
        <w:rPr>
          <w:rFonts w:eastAsia="Times New Roman"/>
          <w:lang w:val="en-US" w:bidi="ar"/>
        </w:rPr>
        <w:object w:dxaOrig="2784" w:dyaOrig="396" w14:anchorId="0B3C4055">
          <v:shape id="_x0000_i1103" type="#_x0000_t75" style="width:139.5pt;height:19.5pt" o:ole="">
            <v:imagedata r:id="rId167" o:title=""/>
          </v:shape>
          <o:OLEObject Type="Embed" ProgID="Equation.DSMT4" ShapeID="_x0000_i1103" DrawAspect="Content" ObjectID="_1695703930" r:id="rId168"/>
        </w:object>
      </w:r>
      <w:r w:rsidRPr="000E3EC8">
        <w:rPr>
          <w:rFonts w:eastAsia="Times New Roman"/>
          <w:lang w:val="en-US" w:bidi="ar"/>
        </w:rPr>
        <w:t xml:space="preserve">.                 </w:t>
      </w:r>
    </w:p>
    <w:p w14:paraId="7FFC24CC" w14:textId="48330E4E" w:rsidR="00824C65" w:rsidRPr="000E3EC8" w:rsidRDefault="001E09A1">
      <w:pPr>
        <w:spacing w:line="360" w:lineRule="auto"/>
        <w:jc w:val="right"/>
        <w:rPr>
          <w:rFonts w:eastAsia="Arial Unicode MS"/>
          <w:b/>
          <w:lang w:val="en-US" w:bidi="ar"/>
        </w:rPr>
      </w:pPr>
      <w:r w:rsidRPr="000E3EC8">
        <w:rPr>
          <w:lang w:val="en-US" w:bidi="ar"/>
        </w:rPr>
        <w:t xml:space="preserve">                                                                        </w:t>
      </w:r>
      <w:r w:rsidRPr="000E3EC8">
        <w:rPr>
          <w:rFonts w:eastAsia="Arial Unicode MS"/>
          <w:b/>
          <w:lang w:val="en-US" w:bidi="ar"/>
        </w:rPr>
        <w:t>[8 marks]</w:t>
      </w:r>
    </w:p>
    <w:p w14:paraId="6BE3217E" w14:textId="77777777" w:rsidR="00D979F6" w:rsidRPr="000E3EC8" w:rsidRDefault="00D979F6" w:rsidP="00D979F6">
      <w:pPr>
        <w:spacing w:line="360" w:lineRule="auto"/>
        <w:rPr>
          <w:b/>
          <w:lang w:val="en-US"/>
        </w:rPr>
      </w:pPr>
      <w:r w:rsidRPr="000E3EC8">
        <w:rPr>
          <w:b/>
          <w:lang w:val="en-US" w:bidi="ar"/>
        </w:rPr>
        <w:t>Solution:</w:t>
      </w:r>
    </w:p>
    <w:p w14:paraId="0388E01B" w14:textId="77777777" w:rsidR="00D979F6" w:rsidRPr="000E3EC8" w:rsidRDefault="00D979F6" w:rsidP="00D979F6">
      <w:pPr>
        <w:pStyle w:val="ab"/>
        <w:spacing w:line="360" w:lineRule="auto"/>
        <w:ind w:left="360"/>
        <w:contextualSpacing/>
        <w:rPr>
          <w:lang w:val="en-US"/>
        </w:rPr>
      </w:pPr>
      <w:r w:rsidRPr="000E3EC8">
        <w:rPr>
          <w:lang w:val="en-US"/>
        </w:rPr>
        <w:t xml:space="preserve">Let </w:t>
      </w:r>
      <w:r w:rsidRPr="000E3EC8">
        <w:object w:dxaOrig="4464" w:dyaOrig="756" w14:anchorId="2DA57FE8">
          <v:shape id="_x0000_i1104" type="#_x0000_t75" style="width:223.5pt;height:38.25pt" o:ole="">
            <v:imagedata r:id="rId169" o:title=""/>
          </v:shape>
          <o:OLEObject Type="Embed" ProgID="Equation.DSMT4" ShapeID="_x0000_i1104" DrawAspect="Content" ObjectID="_1695703931" r:id="rId170"/>
        </w:object>
      </w:r>
    </w:p>
    <w:p w14:paraId="350A0CB4" w14:textId="77777777" w:rsidR="00D979F6" w:rsidRPr="000E3EC8" w:rsidRDefault="00D979F6" w:rsidP="00D979F6">
      <w:pPr>
        <w:pStyle w:val="ab"/>
        <w:spacing w:line="360" w:lineRule="auto"/>
        <w:ind w:left="360" w:firstLine="240"/>
        <w:contextualSpacing/>
        <w:rPr>
          <w:lang w:val="en-US"/>
        </w:rPr>
      </w:pPr>
      <w:r w:rsidRPr="000E3EC8">
        <w:object w:dxaOrig="6336" w:dyaOrig="396" w14:anchorId="4128C3AB">
          <v:shape id="_x0000_i1105" type="#_x0000_t75" style="width:317.25pt;height:19.5pt" o:ole="">
            <v:imagedata r:id="rId171" o:title=""/>
          </v:shape>
          <o:OLEObject Type="Embed" ProgID="Equation.DSMT4" ShapeID="_x0000_i1105" DrawAspect="Content" ObjectID="_1695703932" r:id="rId172"/>
        </w:object>
      </w:r>
      <w:r w:rsidRPr="000E3EC8">
        <w:rPr>
          <w:lang w:val="en-US"/>
        </w:rPr>
        <w:t xml:space="preserve">             </w:t>
      </w:r>
      <w:r w:rsidRPr="000E3EC8">
        <w:rPr>
          <w:color w:val="FF0000"/>
          <w:lang w:val="en-US"/>
        </w:rPr>
        <w:t xml:space="preserve"> (2 marks) </w:t>
      </w:r>
      <w:r w:rsidRPr="000E3EC8">
        <w:rPr>
          <w:lang w:val="en-US"/>
        </w:rPr>
        <w:t xml:space="preserve"> </w:t>
      </w:r>
    </w:p>
    <w:p w14:paraId="5D962543" w14:textId="77777777" w:rsidR="00D979F6" w:rsidRPr="000E3EC8" w:rsidRDefault="00D979F6" w:rsidP="00D979F6">
      <w:pPr>
        <w:pStyle w:val="ab"/>
        <w:spacing w:line="360" w:lineRule="auto"/>
        <w:ind w:left="360" w:firstLine="240"/>
        <w:contextualSpacing/>
        <w:rPr>
          <w:i/>
          <w:lang w:val="en-US"/>
        </w:rPr>
      </w:pPr>
      <w:r w:rsidRPr="000E3EC8">
        <w:rPr>
          <w:lang w:val="en-US"/>
        </w:rPr>
        <w:t xml:space="preserve"> </w:t>
      </w:r>
      <w:r w:rsidRPr="000E3EC8">
        <w:rPr>
          <w:rFonts w:ascii="等线" w:eastAsia="等线" w:hAnsi="等线" w:hint="eastAsia"/>
          <w:noProof/>
          <w:position w:val="-18"/>
          <w:sz w:val="21"/>
          <w:szCs w:val="22"/>
          <w:lang w:val="en-US" w:bidi="ar"/>
        </w:rPr>
        <w:drawing>
          <wp:inline distT="0" distB="0" distL="114300" distR="114300" wp14:anchorId="4DBD3F41" wp14:editId="70307DE5">
            <wp:extent cx="1821180" cy="335280"/>
            <wp:effectExtent l="0" t="0" r="7620" b="0"/>
            <wp:docPr id="2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0"/>
                    <pic:cNvPicPr>
                      <a:picLocks noChangeAspect="1"/>
                    </pic:cNvPicPr>
                  </pic:nvPicPr>
                  <pic:blipFill>
                    <a:blip r:embed="rId1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/>
        </w:rPr>
        <w:t xml:space="preserve">        </w:t>
      </w:r>
      <w:r w:rsidRPr="000E3EC8">
        <w:rPr>
          <w:color w:val="FF0000"/>
          <w:lang w:val="en-US"/>
        </w:rPr>
        <w:t>(1 mark)</w:t>
      </w:r>
    </w:p>
    <w:p w14:paraId="64206D4E" w14:textId="77777777" w:rsidR="00D979F6" w:rsidRPr="000E3EC8" w:rsidRDefault="00D979F6" w:rsidP="00D979F6">
      <w:pPr>
        <w:spacing w:line="360" w:lineRule="auto"/>
        <w:rPr>
          <w:lang w:val="en-US"/>
        </w:rPr>
      </w:pPr>
      <w:r w:rsidRPr="000E3EC8">
        <w:rPr>
          <w:lang w:val="en-US" w:bidi="ar"/>
        </w:rPr>
        <w:lastRenderedPageBreak/>
        <w:t xml:space="preserve">          </w:t>
      </w:r>
      <w:r w:rsidRPr="000E3EC8">
        <w:rPr>
          <w:noProof/>
          <w:lang w:val="en-US" w:bidi="ar"/>
        </w:rPr>
        <w:drawing>
          <wp:inline distT="0" distB="0" distL="114300" distR="114300" wp14:anchorId="0F5ABFDE" wp14:editId="277F5CED">
            <wp:extent cx="6118860" cy="487680"/>
            <wp:effectExtent l="0" t="0" r="0" b="0"/>
            <wp:docPr id="26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1"/>
                    <pic:cNvPicPr>
                      <a:picLocks noChangeAspect="1"/>
                    </pic:cNvPicPr>
                  </pic:nvPicPr>
                  <pic:blipFill>
                    <a:blip r:embed="rId1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 xml:space="preserve">                       </w:t>
      </w:r>
      <w:r w:rsidRPr="000E3EC8">
        <w:rPr>
          <w:color w:val="FF0000"/>
          <w:lang w:val="en-US" w:bidi="ar"/>
        </w:rPr>
        <w:t xml:space="preserve"> (2marks)</w:t>
      </w:r>
    </w:p>
    <w:p w14:paraId="4B0E2DBD" w14:textId="77777777" w:rsidR="00D979F6" w:rsidRPr="000E3EC8" w:rsidRDefault="00D979F6" w:rsidP="00D979F6">
      <w:pPr>
        <w:spacing w:line="360" w:lineRule="auto"/>
        <w:rPr>
          <w:lang w:val="en-US"/>
        </w:rPr>
      </w:pPr>
      <w:r w:rsidRPr="000E3EC8">
        <w:rPr>
          <w:lang w:val="en-US" w:bidi="ar"/>
        </w:rPr>
        <w:t xml:space="preserve"> We have     </w:t>
      </w:r>
      <w:r w:rsidRPr="000E3EC8">
        <w:rPr>
          <w:noProof/>
          <w:position w:val="-5"/>
          <w:lang w:val="en-US" w:bidi="ar"/>
        </w:rPr>
        <w:drawing>
          <wp:inline distT="0" distB="0" distL="114300" distR="114300" wp14:anchorId="5C1CA931" wp14:editId="5293A660">
            <wp:extent cx="3329940" cy="175260"/>
            <wp:effectExtent l="0" t="0" r="7620" b="6350"/>
            <wp:docPr id="27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2"/>
                    <pic:cNvPicPr>
                      <a:picLocks noChangeAspect="1"/>
                    </pic:cNvPicPr>
                  </pic:nvPicPr>
                  <pic:blipFill>
                    <a:blip r:embed="rId1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99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 xml:space="preserve">    </w:t>
      </w:r>
      <w:proofErr w:type="gramStart"/>
      <w:r w:rsidRPr="000E3EC8">
        <w:rPr>
          <w:lang w:val="en-US" w:bidi="ar"/>
        </w:rPr>
        <w:t xml:space="preserve">  </w:t>
      </w:r>
      <w:r w:rsidRPr="000E3EC8">
        <w:rPr>
          <w:color w:val="FF0000"/>
          <w:lang w:val="en-US" w:bidi="ar"/>
        </w:rPr>
        <w:t xml:space="preserve"> (</w:t>
      </w:r>
      <w:proofErr w:type="gramEnd"/>
      <w:r w:rsidRPr="000E3EC8">
        <w:rPr>
          <w:color w:val="FF0000"/>
          <w:lang w:val="en-US" w:bidi="ar"/>
        </w:rPr>
        <w:t>2 marks)</w:t>
      </w:r>
    </w:p>
    <w:p w14:paraId="79FD94C8" w14:textId="77777777" w:rsidR="00D979F6" w:rsidRPr="000E3EC8" w:rsidRDefault="00D979F6" w:rsidP="00D979F6">
      <w:pPr>
        <w:spacing w:line="360" w:lineRule="auto"/>
        <w:rPr>
          <w:lang w:val="en-US"/>
        </w:rPr>
      </w:pPr>
      <w:r w:rsidRPr="000E3EC8">
        <w:rPr>
          <w:lang w:val="en-US" w:bidi="ar"/>
        </w:rPr>
        <w:t xml:space="preserve">Therefore      </w:t>
      </w:r>
    </w:p>
    <w:p w14:paraId="1041B6CB" w14:textId="77777777" w:rsidR="00D979F6" w:rsidRPr="000E3EC8" w:rsidRDefault="00D979F6" w:rsidP="00D979F6">
      <w:pPr>
        <w:spacing w:line="360" w:lineRule="auto"/>
        <w:rPr>
          <w:lang w:val="en-US"/>
        </w:rPr>
      </w:pPr>
      <w:r w:rsidRPr="000E3EC8">
        <w:rPr>
          <w:noProof/>
          <w:position w:val="-5"/>
          <w:lang w:val="en-US" w:bidi="ar"/>
        </w:rPr>
        <w:drawing>
          <wp:inline distT="0" distB="0" distL="114300" distR="114300" wp14:anchorId="05628818" wp14:editId="300BC4AE">
            <wp:extent cx="1089660" cy="175260"/>
            <wp:effectExtent l="0" t="0" r="7620" b="6350"/>
            <wp:docPr id="28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3"/>
                    <pic:cNvPicPr>
                      <a:picLocks noChangeAspect="1"/>
                    </pic:cNvPicPr>
                  </pic:nvPicPr>
                  <pic:blipFill>
                    <a:blip r:embed="rId1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 xml:space="preserve">                                   </w:t>
      </w:r>
      <w:r w:rsidRPr="000E3EC8">
        <w:rPr>
          <w:color w:val="FF0000"/>
          <w:lang w:val="en-US" w:bidi="ar"/>
        </w:rPr>
        <w:t>(1 mark)</w:t>
      </w:r>
    </w:p>
    <w:p w14:paraId="71C28034" w14:textId="7FBB16F3" w:rsidR="00D979F6" w:rsidRPr="000E3EC8" w:rsidRDefault="00D979F6" w:rsidP="00D979F6">
      <w:pPr>
        <w:spacing w:line="360" w:lineRule="auto"/>
        <w:rPr>
          <w:color w:val="FF0000"/>
          <w:lang w:val="en-US"/>
        </w:rPr>
      </w:pPr>
      <w:r w:rsidRPr="000E3EC8">
        <w:rPr>
          <w:lang w:val="en-US" w:bidi="ar"/>
        </w:rPr>
        <w:t xml:space="preserve">        </w:t>
      </w:r>
      <w:r w:rsidRPr="000E3EC8">
        <w:rPr>
          <w:lang w:val="en-US" w:bidi="ar"/>
        </w:rPr>
        <w:object w:dxaOrig="5064" w:dyaOrig="1320" w14:anchorId="53E74F89">
          <v:shape id="_x0000_i1106" type="#_x0000_t75" style="width:253.5pt;height:66pt" o:ole="">
            <v:imagedata r:id="rId177" o:title=""/>
          </v:shape>
          <o:OLEObject Type="Embed" ProgID="Equation.DSMT4" ShapeID="_x0000_i1106" DrawAspect="Content" ObjectID="_1695703933" r:id="rId178"/>
        </w:object>
      </w:r>
      <w:r w:rsidRPr="000E3EC8">
        <w:rPr>
          <w:lang w:val="en-US" w:bidi="ar"/>
        </w:rPr>
        <w:t xml:space="preserve">                   </w:t>
      </w:r>
      <w:r w:rsidRPr="000E3EC8">
        <w:rPr>
          <w:color w:val="FF0000"/>
          <w:lang w:val="en-US" w:bidi="ar"/>
        </w:rPr>
        <w:t>(2 marks)</w:t>
      </w:r>
    </w:p>
    <w:p w14:paraId="3263A086" w14:textId="77777777" w:rsidR="00D979F6" w:rsidRPr="000E3EC8" w:rsidRDefault="00D979F6" w:rsidP="00D979F6">
      <w:pPr>
        <w:spacing w:line="360" w:lineRule="auto"/>
        <w:jc w:val="center"/>
        <w:rPr>
          <w:lang w:val="en-US"/>
        </w:rPr>
      </w:pPr>
    </w:p>
    <w:p w14:paraId="071CA112" w14:textId="77777777" w:rsidR="00824C65" w:rsidRPr="000E3EC8" w:rsidRDefault="001E09A1">
      <w:pPr>
        <w:pStyle w:val="ab"/>
        <w:numPr>
          <w:ilvl w:val="0"/>
          <w:numId w:val="10"/>
        </w:numPr>
        <w:spacing w:line="360" w:lineRule="auto"/>
        <w:contextualSpacing/>
        <w:rPr>
          <w:lang w:val="en-US"/>
        </w:rPr>
      </w:pPr>
      <w:r w:rsidRPr="000E3EC8">
        <w:rPr>
          <w:kern w:val="2"/>
          <w:lang w:val="en-US" w:bidi="ar"/>
        </w:rPr>
        <w:t xml:space="preserve">Determine the FT </w:t>
      </w:r>
      <w:proofErr w:type="spellStart"/>
      <w:r w:rsidRPr="000E3EC8">
        <w:rPr>
          <w:kern w:val="2"/>
          <w:lang w:val="en-US" w:bidi="ar"/>
        </w:rPr>
        <w:t>represenatation</w:t>
      </w:r>
      <w:proofErr w:type="spellEnd"/>
      <w:r w:rsidRPr="000E3EC8">
        <w:rPr>
          <w:lang w:val="en-US"/>
        </w:rPr>
        <w:t xml:space="preserve"> </w:t>
      </w:r>
      <w:r w:rsidRPr="000E3EC8">
        <w:rPr>
          <w:lang w:val="en-US"/>
        </w:rPr>
        <w:object w:dxaOrig="876" w:dyaOrig="396" w14:anchorId="217CA5DE">
          <v:shape id="_x0000_i1107" type="#_x0000_t75" style="width:43.5pt;height:19.5pt" o:ole="">
            <v:imagedata r:id="rId179" o:title=""/>
          </v:shape>
          <o:OLEObject Type="Embed" ProgID="Equation.DSMT4" ShapeID="_x0000_i1107" DrawAspect="Content" ObjectID="_1695703934" r:id="rId180"/>
        </w:object>
      </w:r>
      <w:r w:rsidRPr="000E3EC8">
        <w:rPr>
          <w:lang w:val="en-US"/>
        </w:rPr>
        <w:t xml:space="preserve"> for the discrete-time signal</w:t>
      </w:r>
    </w:p>
    <w:p w14:paraId="705BE5DC" w14:textId="77777777" w:rsidR="00824C65" w:rsidRPr="000E3EC8" w:rsidRDefault="001E09A1">
      <w:pPr>
        <w:pStyle w:val="ab"/>
        <w:spacing w:line="360" w:lineRule="auto"/>
        <w:ind w:left="360"/>
        <w:contextualSpacing/>
        <w:rPr>
          <w:lang w:val="en-US"/>
        </w:rPr>
      </w:pPr>
      <w:r w:rsidRPr="000E3EC8">
        <w:rPr>
          <w:lang w:val="en-US"/>
        </w:rPr>
        <w:object w:dxaOrig="1644" w:dyaOrig="960" w14:anchorId="45F3F6D6">
          <v:shape id="_x0000_i1108" type="#_x0000_t75" style="width:82.5pt;height:48.75pt" o:ole="">
            <v:imagedata r:id="rId181" o:title=""/>
          </v:shape>
          <o:OLEObject Type="Embed" ProgID="Equation.DSMT4" ShapeID="_x0000_i1108" DrawAspect="Content" ObjectID="_1695703935" r:id="rId182"/>
        </w:object>
      </w:r>
    </w:p>
    <w:p w14:paraId="108E1D37" w14:textId="77777777" w:rsidR="00824C65" w:rsidRPr="000E3EC8" w:rsidRDefault="001E09A1">
      <w:pPr>
        <w:pStyle w:val="ab"/>
        <w:spacing w:line="360" w:lineRule="auto"/>
        <w:ind w:left="360"/>
        <w:contextualSpacing/>
        <w:rPr>
          <w:lang w:val="en-US"/>
        </w:rPr>
      </w:pPr>
      <w:r w:rsidRPr="000E3EC8">
        <w:rPr>
          <w:lang w:val="en-US"/>
        </w:rPr>
        <w:t xml:space="preserve"> with sampling interval</w:t>
      </w:r>
      <w:r w:rsidRPr="000E3EC8">
        <w:rPr>
          <w:i/>
          <w:lang w:val="en-US"/>
        </w:rPr>
        <w:t xml:space="preserve"> T</w:t>
      </w:r>
      <w:r w:rsidRPr="000E3EC8">
        <w:rPr>
          <w:i/>
          <w:vertAlign w:val="subscript"/>
          <w:lang w:val="en-US"/>
        </w:rPr>
        <w:t>s</w:t>
      </w:r>
      <w:r w:rsidRPr="000E3EC8">
        <w:rPr>
          <w:lang w:val="en-US"/>
        </w:rPr>
        <w:t xml:space="preserve">.                                </w:t>
      </w:r>
    </w:p>
    <w:p w14:paraId="370376DC" w14:textId="77777777" w:rsidR="00824C65" w:rsidRPr="000E3EC8" w:rsidRDefault="001E09A1">
      <w:pPr>
        <w:pStyle w:val="ab"/>
        <w:spacing w:line="360" w:lineRule="auto"/>
        <w:ind w:left="360"/>
        <w:contextualSpacing/>
        <w:jc w:val="right"/>
        <w:rPr>
          <w:b/>
          <w:lang w:val="en-US"/>
        </w:rPr>
      </w:pPr>
      <w:r w:rsidRPr="000E3EC8">
        <w:rPr>
          <w:lang w:val="en-US"/>
        </w:rPr>
        <w:t xml:space="preserve">    </w:t>
      </w:r>
      <w:r w:rsidRPr="000E3EC8">
        <w:rPr>
          <w:b/>
          <w:lang w:val="en-US"/>
        </w:rPr>
        <w:t>[4 Marks]</w:t>
      </w:r>
    </w:p>
    <w:p w14:paraId="1AF3B263" w14:textId="77777777" w:rsidR="00824C65" w:rsidRPr="000E3EC8" w:rsidRDefault="00824C65">
      <w:pPr>
        <w:rPr>
          <w:lang w:val="en-US"/>
        </w:rPr>
      </w:pPr>
    </w:p>
    <w:p w14:paraId="120F38FD" w14:textId="77777777" w:rsidR="00824C65" w:rsidRPr="000E3EC8" w:rsidRDefault="00824C65">
      <w:pPr>
        <w:spacing w:line="360" w:lineRule="auto"/>
        <w:rPr>
          <w:b/>
          <w:lang w:val="en-US"/>
        </w:rPr>
      </w:pPr>
    </w:p>
    <w:p w14:paraId="0442886D" w14:textId="25CD6ACC" w:rsidR="00824C65" w:rsidRPr="000E3EC8" w:rsidRDefault="00D979F6">
      <w:pPr>
        <w:spacing w:line="360" w:lineRule="auto"/>
        <w:ind w:firstLineChars="350" w:firstLine="840"/>
        <w:rPr>
          <w:lang w:val="en-US"/>
        </w:rPr>
      </w:pPr>
      <w:r w:rsidRPr="000E3EC8">
        <w:rPr>
          <w:position w:val="-66"/>
          <w:lang w:val="en-US" w:bidi="ar"/>
        </w:rPr>
        <w:object w:dxaOrig="5440" w:dyaOrig="1440" w14:anchorId="21CF2754">
          <v:shape id="_x0000_i1109" type="#_x0000_t75" style="width:271.5pt;height:1in" o:ole="">
            <v:imagedata r:id="rId183" o:title=""/>
          </v:shape>
          <o:OLEObject Type="Embed" ProgID="Equation.DSMT4" ShapeID="_x0000_i1109" DrawAspect="Content" ObjectID="_1695703936" r:id="rId184"/>
        </w:object>
      </w:r>
      <w:r w:rsidR="001E09A1" w:rsidRPr="000E3EC8">
        <w:rPr>
          <w:lang w:val="en-US" w:bidi="ar"/>
        </w:rPr>
        <w:t xml:space="preserve">               </w:t>
      </w:r>
      <w:r w:rsidR="001E09A1" w:rsidRPr="000E3EC8">
        <w:rPr>
          <w:color w:val="FF0000"/>
          <w:lang w:val="en-US" w:bidi="ar"/>
        </w:rPr>
        <w:t xml:space="preserve"> (2 marks)</w:t>
      </w:r>
    </w:p>
    <w:p w14:paraId="07787679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ind w:left="284" w:hanging="284"/>
        <w:jc w:val="both"/>
        <w:rPr>
          <w:lang w:val="en-US"/>
        </w:rPr>
      </w:pPr>
    </w:p>
    <w:p w14:paraId="3365AE44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 xml:space="preserve">Question 6 </w:t>
      </w:r>
      <w:r w:rsidRPr="000E3EC8">
        <w:rPr>
          <w:rFonts w:eastAsia="Times New Roman"/>
          <w:b/>
          <w:szCs w:val="20"/>
          <w:lang w:val="en-US" w:bidi="ar"/>
        </w:rPr>
        <w:tab/>
      </w:r>
    </w:p>
    <w:p w14:paraId="5EDB23EB" w14:textId="77777777" w:rsidR="00824C65" w:rsidRPr="000E3EC8" w:rsidRDefault="001E09A1">
      <w:pPr>
        <w:spacing w:before="120"/>
        <w:rPr>
          <w:kern w:val="2"/>
          <w:lang w:val="en-US" w:bidi="ar"/>
        </w:rPr>
      </w:pPr>
      <w:r w:rsidRPr="000E3EC8">
        <w:rPr>
          <w:noProof/>
          <w:lang w:val="en-US" w:bidi="ar"/>
        </w:rPr>
        <w:drawing>
          <wp:anchor distT="0" distB="0" distL="114300" distR="114300" simplePos="0" relativeHeight="251659264" behindDoc="0" locked="0" layoutInCell="1" allowOverlap="1" wp14:anchorId="2324961D" wp14:editId="4D9F8CC8">
            <wp:simplePos x="0" y="0"/>
            <wp:positionH relativeFrom="column">
              <wp:posOffset>1731010</wp:posOffset>
            </wp:positionH>
            <wp:positionV relativeFrom="paragraph">
              <wp:posOffset>396240</wp:posOffset>
            </wp:positionV>
            <wp:extent cx="2650490" cy="227965"/>
            <wp:effectExtent l="0" t="0" r="1270" b="63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65049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3EC8">
        <w:rPr>
          <w:lang w:val="en-US" w:bidi="ar"/>
        </w:rPr>
        <w:t xml:space="preserve">a) </w:t>
      </w:r>
      <w:r w:rsidRPr="000E3EC8">
        <w:rPr>
          <w:kern w:val="2"/>
          <w:lang w:val="en-US" w:bidi="ar"/>
        </w:rPr>
        <w:t>A differential equation of a linear time-invariant causal continuous time system can be described as</w:t>
      </w:r>
    </w:p>
    <w:p w14:paraId="17FDD793" w14:textId="77777777" w:rsidR="00824C65" w:rsidRPr="000E3EC8" w:rsidRDefault="00824C65">
      <w:pPr>
        <w:spacing w:before="120"/>
        <w:jc w:val="center"/>
        <w:rPr>
          <w:lang w:val="en-US"/>
        </w:rPr>
      </w:pPr>
    </w:p>
    <w:p w14:paraId="0043D6C8" w14:textId="77777777" w:rsidR="00824C65" w:rsidRPr="000E3EC8" w:rsidRDefault="001E09A1">
      <w:pPr>
        <w:spacing w:before="120"/>
        <w:ind w:firstLineChars="100" w:firstLine="240"/>
        <w:rPr>
          <w:lang w:val="en-US"/>
        </w:rPr>
      </w:pPr>
      <w:r w:rsidRPr="000E3EC8">
        <w:rPr>
          <w:lang w:val="en-US" w:bidi="ar"/>
        </w:rPr>
        <w:t>w</w:t>
      </w:r>
      <w:r w:rsidRPr="000E3EC8">
        <w:rPr>
          <w:kern w:val="2"/>
          <w:lang w:val="en-US" w:bidi="ar"/>
        </w:rPr>
        <w:t>ith known conditi</w:t>
      </w:r>
      <w:r w:rsidRPr="000E3EC8">
        <w:rPr>
          <w:lang w:val="en-US" w:bidi="ar"/>
        </w:rPr>
        <w:t>ons</w:t>
      </w:r>
      <w:r w:rsidRPr="000E3EC8">
        <w:rPr>
          <w:noProof/>
          <w:lang w:val="en-US" w:bidi="ar"/>
        </w:rPr>
        <w:drawing>
          <wp:inline distT="0" distB="0" distL="114300" distR="114300" wp14:anchorId="7CE8C1F9" wp14:editId="08666E30">
            <wp:extent cx="830580" cy="220980"/>
            <wp:effectExtent l="0" t="0" r="7620" b="7620"/>
            <wp:docPr id="29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92"/>
                    <pic:cNvPicPr>
                      <a:picLocks noChangeAspect="1"/>
                    </pic:cNvPicPr>
                  </pic:nvPicPr>
                  <pic:blipFill>
                    <a:blip r:embed="rId186"/>
                    <a:srcRect l="4889" t="-72" r="6120" b="17398"/>
                    <a:stretch>
                      <a:fillRect/>
                    </a:stretch>
                  </pic:blipFill>
                  <pic:spPr>
                    <a:xfrm>
                      <a:off x="0" y="0"/>
                      <a:ext cx="830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 xml:space="preserve">, </w:t>
      </w:r>
      <w:r w:rsidRPr="000E3EC8">
        <w:rPr>
          <w:noProof/>
          <w:lang w:val="en-US" w:bidi="ar"/>
        </w:rPr>
        <w:drawing>
          <wp:inline distT="0" distB="0" distL="114300" distR="114300" wp14:anchorId="5C9DDD4F" wp14:editId="2F40108B">
            <wp:extent cx="548640" cy="160020"/>
            <wp:effectExtent l="0" t="0" r="0" b="7620"/>
            <wp:docPr id="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 xml:space="preserve">, </w:t>
      </w:r>
      <w:r w:rsidRPr="000E3EC8">
        <w:rPr>
          <w:noProof/>
          <w:lang w:val="en-US" w:bidi="ar"/>
        </w:rPr>
        <w:drawing>
          <wp:inline distT="0" distB="0" distL="114300" distR="114300" wp14:anchorId="47C76D1A" wp14:editId="48B158A9">
            <wp:extent cx="548640" cy="137160"/>
            <wp:effectExtent l="0" t="0" r="0" b="0"/>
            <wp:docPr id="3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 xml:space="preserve">. Find the zero-input response </w:t>
      </w:r>
      <w:r w:rsidRPr="000E3EC8">
        <w:rPr>
          <w:noProof/>
          <w:lang w:val="en-US" w:bidi="ar"/>
        </w:rPr>
        <w:drawing>
          <wp:inline distT="0" distB="0" distL="114300" distR="114300" wp14:anchorId="56A3198B" wp14:editId="4A17D4A5">
            <wp:extent cx="411480" cy="175260"/>
            <wp:effectExtent l="0" t="0" r="0" b="7620"/>
            <wp:docPr id="3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"/>
                    <pic:cNvPicPr>
                      <a:picLocks noChangeAspect="1"/>
                    </pic:cNvPicPr>
                  </pic:nvPicPr>
                  <pic:blipFill>
                    <a:blip r:embed="rId189"/>
                    <a:srcRect t="6332" b="1235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3EC8">
        <w:rPr>
          <w:lang w:val="en-US" w:bidi="ar"/>
        </w:rPr>
        <w:t>.</w:t>
      </w:r>
    </w:p>
    <w:p w14:paraId="459368DC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ind w:left="357"/>
        <w:jc w:val="right"/>
        <w:rPr>
          <w:b/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>[10 marks]</w:t>
      </w:r>
    </w:p>
    <w:p w14:paraId="432A8E39" w14:textId="77777777" w:rsidR="00824C65" w:rsidRPr="000E3EC8" w:rsidRDefault="001E09A1">
      <w:pPr>
        <w:ind w:right="120"/>
        <w:rPr>
          <w:rFonts w:eastAsia="Arial Unicode MS"/>
          <w:b/>
          <w:lang w:val="en-US"/>
        </w:rPr>
      </w:pPr>
      <w:r w:rsidRPr="000E3EC8">
        <w:rPr>
          <w:rFonts w:eastAsia="Arial Unicode MS"/>
          <w:b/>
          <w:lang w:val="en-US" w:bidi="ar"/>
        </w:rPr>
        <w:t>Solutions:</w:t>
      </w:r>
      <w:r w:rsidRPr="000E3EC8">
        <w:rPr>
          <w:lang w:val="en-US" w:bidi="ar"/>
        </w:rPr>
        <w:t xml:space="preserve"> </w:t>
      </w:r>
    </w:p>
    <w:p w14:paraId="529F01D0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lang w:val="en-US"/>
        </w:rPr>
      </w:pPr>
      <w:r w:rsidRPr="000E3EC8">
        <w:rPr>
          <w:lang w:val="en-US" w:bidi="ar"/>
        </w:rPr>
        <w:t>According to Laplace transform, we have</w:t>
      </w:r>
    </w:p>
    <w:p w14:paraId="391571FD" w14:textId="77777777" w:rsidR="00824C65" w:rsidRPr="000E3EC8" w:rsidRDefault="001E09A1">
      <w:pPr>
        <w:tabs>
          <w:tab w:val="left" w:pos="3210"/>
          <w:tab w:val="center" w:pos="4862"/>
        </w:tabs>
        <w:jc w:val="center"/>
        <w:rPr>
          <w:lang w:val="en-US"/>
        </w:rPr>
      </w:pPr>
      <w:r w:rsidRPr="000E3EC8">
        <w:rPr>
          <w:noProof/>
          <w:lang w:val="en-US" w:bidi="ar"/>
        </w:rPr>
        <w:lastRenderedPageBreak/>
        <w:drawing>
          <wp:inline distT="0" distB="0" distL="114300" distR="114300" wp14:anchorId="0F458E0B" wp14:editId="7A66F623">
            <wp:extent cx="1501140" cy="388620"/>
            <wp:effectExtent l="0" t="0" r="7620" b="7620"/>
            <wp:docPr id="33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88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2C032" w14:textId="77777777" w:rsidR="00824C65" w:rsidRPr="000E3EC8" w:rsidRDefault="001E09A1"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 w:rsidRPr="000E3EC8">
        <w:rPr>
          <w:rFonts w:eastAsia="仿宋"/>
          <w:color w:val="FF0000"/>
          <w:lang w:val="en-US" w:bidi="ar"/>
        </w:rPr>
        <w:t>(1 marks)</w:t>
      </w:r>
    </w:p>
    <w:p w14:paraId="7853E400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lang w:val="en-US"/>
        </w:rPr>
      </w:pPr>
      <w:r w:rsidRPr="000E3EC8">
        <w:rPr>
          <w:lang w:val="en-US" w:bidi="ar"/>
        </w:rPr>
        <w:t>Using Laplace transform to process both sides of the differential equation, we obtain</w:t>
      </w:r>
    </w:p>
    <w:p w14:paraId="455EC9CA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lang w:val="en-US"/>
        </w:rPr>
      </w:pPr>
      <w:r w:rsidRPr="000E3EC8">
        <w:rPr>
          <w:noProof/>
          <w:lang w:val="en-US" w:bidi="ar"/>
        </w:rPr>
        <w:drawing>
          <wp:anchor distT="0" distB="0" distL="114300" distR="114300" simplePos="0" relativeHeight="251665408" behindDoc="0" locked="0" layoutInCell="1" allowOverlap="1" wp14:anchorId="5AFD9B1E" wp14:editId="4E34B839">
            <wp:simplePos x="0" y="0"/>
            <wp:positionH relativeFrom="column">
              <wp:posOffset>814705</wp:posOffset>
            </wp:positionH>
            <wp:positionV relativeFrom="paragraph">
              <wp:posOffset>5080</wp:posOffset>
            </wp:positionV>
            <wp:extent cx="4490720" cy="215900"/>
            <wp:effectExtent l="0" t="0" r="5080" b="12700"/>
            <wp:wrapSquare wrapText="bothSides"/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44907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0701289" w14:textId="77777777" w:rsidR="00824C65" w:rsidRPr="000E3EC8" w:rsidRDefault="00824C65">
      <w:pPr>
        <w:tabs>
          <w:tab w:val="left" w:pos="3210"/>
          <w:tab w:val="center" w:pos="4862"/>
        </w:tabs>
        <w:ind w:right="600"/>
        <w:rPr>
          <w:lang w:val="en-US"/>
        </w:rPr>
      </w:pPr>
    </w:p>
    <w:p w14:paraId="46840EE6" w14:textId="77777777" w:rsidR="00824C65" w:rsidRPr="000E3EC8" w:rsidRDefault="001E09A1"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 w:rsidRPr="000E3EC8">
        <w:rPr>
          <w:lang w:val="en-US" w:bidi="ar"/>
        </w:rPr>
        <w:t xml:space="preserve"> </w:t>
      </w:r>
      <w:r w:rsidRPr="000E3EC8">
        <w:rPr>
          <w:rFonts w:eastAsia="仿宋"/>
          <w:color w:val="FF0000"/>
          <w:lang w:val="en-US" w:bidi="ar"/>
        </w:rPr>
        <w:t>(2 marks)</w:t>
      </w:r>
    </w:p>
    <w:p w14:paraId="533C746E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lang w:val="en-US"/>
        </w:rPr>
      </w:pPr>
      <w:r w:rsidRPr="000E3EC8">
        <w:rPr>
          <w:noProof/>
          <w:lang w:val="en-US" w:bidi="ar"/>
        </w:rPr>
        <w:drawing>
          <wp:anchor distT="0" distB="0" distL="114300" distR="114300" simplePos="0" relativeHeight="251660288" behindDoc="0" locked="0" layoutInCell="1" allowOverlap="1" wp14:anchorId="578C32E1" wp14:editId="3888C937">
            <wp:simplePos x="0" y="0"/>
            <wp:positionH relativeFrom="column">
              <wp:posOffset>1464310</wp:posOffset>
            </wp:positionH>
            <wp:positionV relativeFrom="paragraph">
              <wp:posOffset>73025</wp:posOffset>
            </wp:positionV>
            <wp:extent cx="3190240" cy="390525"/>
            <wp:effectExtent l="0" t="0" r="10160" b="5715"/>
            <wp:wrapSquare wrapText="bothSides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319024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3EC8">
        <w:rPr>
          <w:lang w:val="en-US" w:bidi="ar"/>
        </w:rPr>
        <w:t>Therefore,</w:t>
      </w:r>
    </w:p>
    <w:p w14:paraId="514B88DC" w14:textId="77777777" w:rsidR="00824C65" w:rsidRPr="000E3EC8" w:rsidRDefault="00824C65">
      <w:pPr>
        <w:tabs>
          <w:tab w:val="left" w:pos="3210"/>
          <w:tab w:val="center" w:pos="4862"/>
        </w:tabs>
        <w:ind w:right="600"/>
        <w:rPr>
          <w:lang w:val="en-US"/>
        </w:rPr>
      </w:pPr>
    </w:p>
    <w:p w14:paraId="59CE4526" w14:textId="77777777" w:rsidR="00824C65" w:rsidRPr="000E3EC8" w:rsidRDefault="001E09A1"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  <w:r w:rsidRPr="000E3EC8">
        <w:rPr>
          <w:lang w:val="en-US" w:bidi="ar"/>
        </w:rPr>
        <w:t xml:space="preserve"> </w:t>
      </w:r>
    </w:p>
    <w:p w14:paraId="593FABDA" w14:textId="77777777" w:rsidR="00824C65" w:rsidRPr="000E3EC8" w:rsidRDefault="001E09A1"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 w:rsidRPr="000E3EC8">
        <w:rPr>
          <w:rFonts w:eastAsia="仿宋"/>
          <w:color w:val="FF0000"/>
          <w:lang w:val="en-US" w:bidi="ar"/>
        </w:rPr>
        <w:t>(2 marks)</w:t>
      </w:r>
    </w:p>
    <w:p w14:paraId="7AB0BD5B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lang w:val="en-US"/>
        </w:rPr>
      </w:pPr>
      <w:r w:rsidRPr="000E3EC8">
        <w:rPr>
          <w:noProof/>
          <w:lang w:val="en-US" w:bidi="ar"/>
        </w:rPr>
        <w:drawing>
          <wp:anchor distT="0" distB="0" distL="114300" distR="114300" simplePos="0" relativeHeight="251661312" behindDoc="0" locked="0" layoutInCell="1" allowOverlap="1" wp14:anchorId="729C16E6" wp14:editId="6927602D">
            <wp:simplePos x="0" y="0"/>
            <wp:positionH relativeFrom="column">
              <wp:posOffset>1896745</wp:posOffset>
            </wp:positionH>
            <wp:positionV relativeFrom="paragraph">
              <wp:posOffset>98425</wp:posOffset>
            </wp:positionV>
            <wp:extent cx="2324100" cy="396240"/>
            <wp:effectExtent l="0" t="0" r="7620" b="0"/>
            <wp:wrapSquare wrapText="bothSides"/>
            <wp:docPr id="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3EC8">
        <w:rPr>
          <w:lang w:val="en-US" w:bidi="ar"/>
        </w:rPr>
        <w:t>So</w:t>
      </w:r>
    </w:p>
    <w:p w14:paraId="695D533A" w14:textId="77777777" w:rsidR="00824C65" w:rsidRPr="000E3EC8" w:rsidRDefault="00824C65"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</w:p>
    <w:p w14:paraId="3C4ECBFC" w14:textId="77777777" w:rsidR="00824C65" w:rsidRPr="000E3EC8" w:rsidRDefault="00824C65"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</w:p>
    <w:p w14:paraId="35F45C50" w14:textId="77777777" w:rsidR="00824C65" w:rsidRPr="000E3EC8" w:rsidRDefault="001E09A1">
      <w:pPr>
        <w:tabs>
          <w:tab w:val="left" w:pos="3210"/>
          <w:tab w:val="center" w:pos="4862"/>
        </w:tabs>
        <w:jc w:val="right"/>
        <w:rPr>
          <w:rFonts w:eastAsia="仿宋"/>
          <w:color w:val="FF0000"/>
          <w:lang w:val="en-US"/>
        </w:rPr>
      </w:pPr>
      <w:r w:rsidRPr="000E3EC8">
        <w:rPr>
          <w:rFonts w:eastAsia="仿宋"/>
          <w:color w:val="FF0000"/>
          <w:lang w:val="en-US" w:bidi="ar"/>
        </w:rPr>
        <w:t>(3 marks)</w:t>
      </w:r>
    </w:p>
    <w:p w14:paraId="7A8633C3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rFonts w:eastAsia="等线"/>
          <w:lang w:val="en-US"/>
        </w:rPr>
      </w:pPr>
      <w:r w:rsidRPr="000E3EC8">
        <w:rPr>
          <w:rFonts w:eastAsia="等线"/>
          <w:lang w:val="en-US" w:bidi="ar"/>
        </w:rPr>
        <w:t>Then we have</w:t>
      </w:r>
    </w:p>
    <w:p w14:paraId="097CC3B8" w14:textId="77777777" w:rsidR="00824C65" w:rsidRPr="000E3EC8" w:rsidRDefault="001E09A1">
      <w:pPr>
        <w:tabs>
          <w:tab w:val="left" w:pos="3210"/>
          <w:tab w:val="center" w:pos="4862"/>
        </w:tabs>
        <w:jc w:val="center"/>
        <w:rPr>
          <w:lang w:val="en-US"/>
        </w:rPr>
      </w:pPr>
      <w:r w:rsidRPr="000E3EC8">
        <w:rPr>
          <w:noProof/>
          <w:lang w:val="en-US" w:bidi="ar"/>
        </w:rPr>
        <w:drawing>
          <wp:inline distT="0" distB="0" distL="114300" distR="114300" wp14:anchorId="26A18A79" wp14:editId="1E49FB8E">
            <wp:extent cx="1805940" cy="373380"/>
            <wp:effectExtent l="0" t="0" r="7620" b="7620"/>
            <wp:docPr id="34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93"/>
                    <pic:cNvPicPr>
                      <a:picLocks noChangeAspect="1"/>
                    </pic:cNvPicPr>
                  </pic:nvPicPr>
                  <pic:blipFill>
                    <a:blip r:embed="rId194"/>
                    <a:srcRect r="21385"/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D1156" w14:textId="77777777" w:rsidR="00824C65" w:rsidRPr="000E3EC8" w:rsidRDefault="00824C65">
      <w:pPr>
        <w:tabs>
          <w:tab w:val="left" w:pos="3210"/>
          <w:tab w:val="center" w:pos="4862"/>
        </w:tabs>
        <w:ind w:right="600"/>
        <w:jc w:val="center"/>
        <w:rPr>
          <w:lang w:val="en-US"/>
        </w:rPr>
      </w:pPr>
    </w:p>
    <w:p w14:paraId="7D3EB926" w14:textId="77777777" w:rsidR="00824C65" w:rsidRPr="000E3EC8" w:rsidRDefault="001E09A1">
      <w:pPr>
        <w:tabs>
          <w:tab w:val="left" w:pos="3210"/>
          <w:tab w:val="center" w:pos="4862"/>
        </w:tabs>
        <w:jc w:val="right"/>
        <w:rPr>
          <w:color w:val="FF0000"/>
          <w:lang w:val="en-US"/>
        </w:rPr>
      </w:pPr>
      <w:r w:rsidRPr="000E3EC8">
        <w:rPr>
          <w:color w:val="FF0000"/>
          <w:lang w:val="en-US" w:bidi="ar"/>
        </w:rPr>
        <w:t xml:space="preserve">       </w:t>
      </w:r>
      <w:r w:rsidRPr="000E3EC8">
        <w:rPr>
          <w:rFonts w:eastAsia="仿宋"/>
          <w:color w:val="FF0000"/>
          <w:lang w:val="en-US" w:bidi="ar"/>
        </w:rPr>
        <w:t>(2 marks)</w:t>
      </w:r>
      <w:r w:rsidRPr="000E3EC8">
        <w:rPr>
          <w:rFonts w:eastAsia="仿宋"/>
          <w:color w:val="FF0000"/>
          <w:lang w:val="en-US" w:eastAsia="en-US" w:bidi="ar"/>
        </w:rPr>
        <w:t xml:space="preserve">                           </w:t>
      </w:r>
    </w:p>
    <w:p w14:paraId="6A51EDC0" w14:textId="49E77AE6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i/>
          <w:lang w:val="en-US"/>
        </w:rPr>
      </w:pPr>
      <w:r w:rsidRPr="000E3EC8">
        <w:rPr>
          <w:rFonts w:eastAsia="Times New Roman"/>
          <w:szCs w:val="20"/>
          <w:lang w:val="en-US" w:bidi="ar"/>
        </w:rPr>
        <w:t>b)</w:t>
      </w:r>
      <w:r w:rsidRPr="000E3EC8">
        <w:rPr>
          <w:rFonts w:eastAsia="Times New Roman"/>
          <w:szCs w:val="20"/>
          <w:lang w:val="en-US" w:bidi="ar"/>
        </w:rPr>
        <w:tab/>
        <w:t xml:space="preserve">The difference equation of a </w:t>
      </w:r>
      <w:r w:rsidR="002556A0" w:rsidRPr="000E3EC8">
        <w:rPr>
          <w:rFonts w:hint="eastAsia"/>
          <w:szCs w:val="20"/>
          <w:lang w:val="en-US" w:bidi="ar"/>
        </w:rPr>
        <w:t>casual</w:t>
      </w:r>
      <w:r w:rsidR="002556A0" w:rsidRPr="000E3EC8">
        <w:rPr>
          <w:rFonts w:eastAsia="Times New Roman"/>
          <w:szCs w:val="20"/>
          <w:lang w:val="en-US" w:bidi="ar"/>
        </w:rPr>
        <w:t xml:space="preserve"> </w:t>
      </w:r>
      <w:r w:rsidRPr="000E3EC8">
        <w:rPr>
          <w:rFonts w:eastAsia="Times New Roman"/>
          <w:szCs w:val="20"/>
          <w:lang w:val="en-US" w:bidi="ar"/>
        </w:rPr>
        <w:t>discrete system can be described as</w:t>
      </w:r>
    </w:p>
    <w:p w14:paraId="641ABDD5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center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inline distT="0" distB="0" distL="114300" distR="114300" wp14:anchorId="174447E3" wp14:editId="31868604">
            <wp:extent cx="3299460" cy="381000"/>
            <wp:effectExtent l="0" t="0" r="7620" b="0"/>
            <wp:docPr id="35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94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29946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18179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szCs w:val="20"/>
          <w:lang w:val="en-US" w:bidi="ar"/>
        </w:rPr>
        <w:t>Find the system function H(z) and the impulse response</w:t>
      </w:r>
      <w:r w:rsidRPr="000E3EC8">
        <w:rPr>
          <w:rFonts w:eastAsia="Times New Roman"/>
          <w:szCs w:val="20"/>
          <w:lang w:val="en-US" w:bidi="ar"/>
        </w:rPr>
        <w:t xml:space="preserve"> h[n].</w:t>
      </w:r>
    </w:p>
    <w:p w14:paraId="7C00EAC7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ind w:left="284" w:hanging="284"/>
        <w:jc w:val="right"/>
        <w:rPr>
          <w:b/>
          <w:lang w:val="en-US"/>
        </w:rPr>
      </w:pPr>
      <w:r w:rsidRPr="000E3EC8">
        <w:rPr>
          <w:rFonts w:eastAsia="Times New Roman"/>
          <w:szCs w:val="20"/>
          <w:lang w:val="en-US" w:bidi="ar"/>
        </w:rPr>
        <w:tab/>
      </w:r>
      <w:r w:rsidRPr="000E3EC8">
        <w:rPr>
          <w:rFonts w:eastAsia="Times New Roman"/>
          <w:szCs w:val="20"/>
          <w:lang w:val="en-US" w:bidi="ar"/>
        </w:rPr>
        <w:tab/>
      </w:r>
      <w:r w:rsidRPr="000E3EC8">
        <w:rPr>
          <w:rFonts w:eastAsia="Times New Roman"/>
          <w:szCs w:val="20"/>
          <w:lang w:val="en-US" w:bidi="ar"/>
        </w:rPr>
        <w:tab/>
      </w:r>
      <w:r w:rsidRPr="000E3EC8">
        <w:rPr>
          <w:rFonts w:eastAsia="Times New Roman"/>
          <w:szCs w:val="20"/>
          <w:lang w:val="en-US" w:bidi="ar"/>
        </w:rPr>
        <w:tab/>
        <w:t xml:space="preserve">                                                                                                         </w:t>
      </w:r>
      <w:r w:rsidRPr="000E3EC8">
        <w:rPr>
          <w:rFonts w:eastAsia="Times New Roman"/>
          <w:b/>
          <w:szCs w:val="20"/>
          <w:lang w:val="en-US" w:bidi="ar"/>
        </w:rPr>
        <w:t>[10 marks]</w:t>
      </w:r>
    </w:p>
    <w:p w14:paraId="4A3BBCD1" w14:textId="77777777" w:rsidR="00824C65" w:rsidRPr="000E3EC8" w:rsidRDefault="001E09A1">
      <w:pPr>
        <w:spacing w:before="240"/>
        <w:rPr>
          <w:b/>
          <w:lang w:val="en-US" w:eastAsia="en-US"/>
        </w:rPr>
      </w:pPr>
      <w:r w:rsidRPr="000E3EC8">
        <w:rPr>
          <w:b/>
          <w:lang w:val="en-US" w:eastAsia="en-US" w:bidi="ar"/>
        </w:rPr>
        <w:t>Solution:</w:t>
      </w:r>
    </w:p>
    <w:p w14:paraId="70C786BF" w14:textId="77777777" w:rsidR="00824C65" w:rsidRPr="000E3EC8" w:rsidRDefault="001E09A1">
      <w:pPr>
        <w:tabs>
          <w:tab w:val="left" w:pos="3210"/>
          <w:tab w:val="center" w:pos="4862"/>
        </w:tabs>
        <w:ind w:right="600"/>
        <w:rPr>
          <w:lang w:val="en-US"/>
        </w:rPr>
      </w:pPr>
      <w:r w:rsidRPr="000E3EC8">
        <w:rPr>
          <w:lang w:val="en-US" w:bidi="ar"/>
        </w:rPr>
        <w:t>By taking the z-transform, we have,</w:t>
      </w:r>
    </w:p>
    <w:p w14:paraId="31895203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anchor distT="0" distB="0" distL="114300" distR="114300" simplePos="0" relativeHeight="251662336" behindDoc="0" locked="0" layoutInCell="1" allowOverlap="1" wp14:anchorId="10D003EC" wp14:editId="17333E9E">
            <wp:simplePos x="0" y="0"/>
            <wp:positionH relativeFrom="column">
              <wp:posOffset>1450340</wp:posOffset>
            </wp:positionH>
            <wp:positionV relativeFrom="paragraph">
              <wp:posOffset>6985</wp:posOffset>
            </wp:positionV>
            <wp:extent cx="3217545" cy="363855"/>
            <wp:effectExtent l="0" t="0" r="13335" b="1905"/>
            <wp:wrapSquare wrapText="bothSides"/>
            <wp:docPr id="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2175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C1C040B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59D41AB9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right"/>
        <w:rPr>
          <w:color w:val="FF0000"/>
          <w:lang w:val="en-US"/>
        </w:rPr>
      </w:pPr>
      <w:r w:rsidRPr="000E3EC8">
        <w:rPr>
          <w:rFonts w:eastAsia="Times New Roman"/>
          <w:color w:val="FF0000"/>
          <w:szCs w:val="20"/>
          <w:lang w:val="en-US" w:bidi="ar"/>
        </w:rPr>
        <w:t>(3 marks)</w:t>
      </w:r>
    </w:p>
    <w:p w14:paraId="39120772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anchor distT="0" distB="0" distL="114300" distR="114300" simplePos="0" relativeHeight="251663360" behindDoc="0" locked="0" layoutInCell="1" allowOverlap="1" wp14:anchorId="23F5EA9F" wp14:editId="2C36AA95">
            <wp:simplePos x="0" y="0"/>
            <wp:positionH relativeFrom="column">
              <wp:posOffset>1757680</wp:posOffset>
            </wp:positionH>
            <wp:positionV relativeFrom="paragraph">
              <wp:posOffset>83820</wp:posOffset>
            </wp:positionV>
            <wp:extent cx="2603500" cy="800100"/>
            <wp:effectExtent l="0" t="0" r="2540" b="7620"/>
            <wp:wrapSquare wrapText="bothSides"/>
            <wp:docPr id="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3EC8">
        <w:rPr>
          <w:rFonts w:eastAsia="Times New Roman"/>
          <w:szCs w:val="20"/>
          <w:lang w:val="en-US" w:bidi="ar"/>
        </w:rPr>
        <w:t xml:space="preserve">Then, </w:t>
      </w:r>
    </w:p>
    <w:p w14:paraId="03B46AE6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3B759BCC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29E6BB53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anchor distT="0" distB="0" distL="114300" distR="114300" simplePos="0" relativeHeight="251664384" behindDoc="0" locked="0" layoutInCell="1" allowOverlap="1" wp14:anchorId="483AE148" wp14:editId="15E1681E">
            <wp:simplePos x="0" y="0"/>
            <wp:positionH relativeFrom="column">
              <wp:posOffset>3341370</wp:posOffset>
            </wp:positionH>
            <wp:positionV relativeFrom="paragraph">
              <wp:posOffset>242570</wp:posOffset>
            </wp:positionV>
            <wp:extent cx="1074420" cy="795655"/>
            <wp:effectExtent l="0" t="0" r="7620" b="12065"/>
            <wp:wrapSquare wrapText="bothSides"/>
            <wp:docPr id="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9"/>
                    <pic:cNvPicPr>
                      <a:picLocks noChangeAspect="1"/>
                    </pic:cNvPicPr>
                  </pic:nvPicPr>
                  <pic:blipFill>
                    <a:blip r:embed="rId198"/>
                    <a:srcRect r="43965" b="6898"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3AD2D4E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75AFCE1E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74834B5B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6BEEE901" w14:textId="77777777" w:rsidR="00824C65" w:rsidRPr="000E3EC8" w:rsidRDefault="001E09A1">
      <w:pPr>
        <w:tabs>
          <w:tab w:val="left" w:pos="284"/>
        </w:tabs>
        <w:spacing w:before="120"/>
        <w:jc w:val="right"/>
        <w:rPr>
          <w:rFonts w:eastAsia="Times New Roman"/>
          <w:color w:val="FF0000"/>
          <w:szCs w:val="20"/>
          <w:lang w:val="en-US" w:eastAsia="en-US"/>
        </w:rPr>
      </w:pPr>
      <w:r w:rsidRPr="000E3EC8">
        <w:rPr>
          <w:rFonts w:eastAsia="Times New Roman"/>
          <w:color w:val="FF0000"/>
          <w:szCs w:val="20"/>
          <w:lang w:val="en-US" w:eastAsia="en-US" w:bidi="ar"/>
        </w:rPr>
        <w:t>(3 marks)</w:t>
      </w:r>
    </w:p>
    <w:p w14:paraId="476DAA72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anchor distT="0" distB="0" distL="114300" distR="114300" simplePos="0" relativeHeight="251666432" behindDoc="0" locked="0" layoutInCell="1" allowOverlap="1" wp14:anchorId="0363FC07" wp14:editId="2DC843B4">
            <wp:simplePos x="0" y="0"/>
            <wp:positionH relativeFrom="column">
              <wp:posOffset>3194050</wp:posOffset>
            </wp:positionH>
            <wp:positionV relativeFrom="paragraph">
              <wp:posOffset>216535</wp:posOffset>
            </wp:positionV>
            <wp:extent cx="466725" cy="383540"/>
            <wp:effectExtent l="0" t="0" r="5715" b="12700"/>
            <wp:wrapSquare wrapText="bothSides"/>
            <wp:docPr id="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1"/>
                    <pic:cNvPicPr>
                      <a:picLocks noChangeAspect="1"/>
                    </pic:cNvPicPr>
                  </pic:nvPicPr>
                  <pic:blipFill>
                    <a:blip r:embed="rId198"/>
                    <a:srcRect l="74652" t="24510" r="981" b="3051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8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530C495" w14:textId="77777777" w:rsidR="00824C65" w:rsidRPr="000E3EC8" w:rsidRDefault="00824C65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4AF27AEB" w14:textId="77777777" w:rsidR="00824C65" w:rsidRPr="000E3EC8" w:rsidRDefault="001E09A1">
      <w:pPr>
        <w:tabs>
          <w:tab w:val="left" w:pos="284"/>
        </w:tabs>
        <w:spacing w:before="120"/>
        <w:jc w:val="right"/>
        <w:rPr>
          <w:rFonts w:eastAsia="Times New Roman"/>
          <w:color w:val="FF0000"/>
          <w:szCs w:val="20"/>
          <w:lang w:val="en-US" w:eastAsia="en-US"/>
        </w:rPr>
      </w:pPr>
      <w:r w:rsidRPr="000E3EC8">
        <w:rPr>
          <w:rFonts w:eastAsia="Times New Roman"/>
          <w:color w:val="FF0000"/>
          <w:szCs w:val="20"/>
          <w:lang w:val="en-US" w:eastAsia="en-US" w:bidi="ar"/>
        </w:rPr>
        <w:t>(1 marks)</w:t>
      </w:r>
    </w:p>
    <w:p w14:paraId="4F360692" w14:textId="77777777" w:rsidR="002556A0" w:rsidRPr="000E3EC8" w:rsidRDefault="002556A0" w:rsidP="002556A0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  <w:r w:rsidRPr="000E3EC8">
        <w:rPr>
          <w:rFonts w:hint="eastAsia"/>
          <w:szCs w:val="20"/>
          <w:lang w:val="en-US" w:bidi="ar"/>
        </w:rPr>
        <w:lastRenderedPageBreak/>
        <w:t xml:space="preserve">Since the system is casual, </w:t>
      </w:r>
    </w:p>
    <w:p w14:paraId="02174E30" w14:textId="77777777" w:rsidR="00824C65" w:rsidRPr="000E3EC8" w:rsidRDefault="001E09A1">
      <w:pPr>
        <w:pStyle w:val="ab"/>
        <w:tabs>
          <w:tab w:val="left" w:pos="284"/>
        </w:tabs>
        <w:spacing w:before="120" w:beforeAutospacing="0" w:after="0" w:afterAutospacing="0"/>
        <w:jc w:val="center"/>
        <w:rPr>
          <w:lang w:val="en-US"/>
        </w:rPr>
      </w:pPr>
      <w:r w:rsidRPr="000E3EC8">
        <w:rPr>
          <w:rFonts w:eastAsia="Times New Roman"/>
          <w:noProof/>
          <w:szCs w:val="20"/>
          <w:lang w:val="en-US" w:bidi="ar"/>
        </w:rPr>
        <w:drawing>
          <wp:inline distT="0" distB="0" distL="114300" distR="114300" wp14:anchorId="76DA1BD7" wp14:editId="286B03F0">
            <wp:extent cx="2286000" cy="426720"/>
            <wp:effectExtent l="0" t="0" r="0" b="0"/>
            <wp:docPr id="36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95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86A64" w14:textId="5C2EE807" w:rsidR="00824C65" w:rsidRPr="008B5F51" w:rsidRDefault="001E09A1" w:rsidP="008B5F51">
      <w:pPr>
        <w:tabs>
          <w:tab w:val="left" w:pos="284"/>
        </w:tabs>
        <w:spacing w:before="120"/>
        <w:jc w:val="right"/>
        <w:rPr>
          <w:rFonts w:eastAsia="Times New Roman" w:hint="eastAsia"/>
          <w:color w:val="FF0000"/>
          <w:szCs w:val="20"/>
          <w:lang w:val="en-US" w:eastAsia="en-US" w:bidi="ar"/>
        </w:rPr>
      </w:pPr>
      <w:r w:rsidRPr="000E3EC8">
        <w:rPr>
          <w:rFonts w:eastAsia="Times New Roman"/>
          <w:color w:val="FF0000"/>
          <w:szCs w:val="20"/>
          <w:lang w:val="en-US" w:eastAsia="en-US" w:bidi="ar"/>
        </w:rPr>
        <w:t>(3 marks)</w:t>
      </w:r>
      <w:bookmarkStart w:id="1" w:name="_GoBack"/>
      <w:bookmarkEnd w:id="1"/>
    </w:p>
    <w:sectPr w:rsidR="00824C65" w:rsidRPr="008B5F51">
      <w:headerReference w:type="default" r:id="rId200"/>
      <w:footerReference w:type="default" r:id="rId201"/>
      <w:pgSz w:w="11907" w:h="16840"/>
      <w:pgMar w:top="539" w:right="1134" w:bottom="1179" w:left="1134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EA1223" w14:textId="77777777" w:rsidR="00587B1B" w:rsidRDefault="00587B1B">
      <w:r>
        <w:separator/>
      </w:r>
    </w:p>
  </w:endnote>
  <w:endnote w:type="continuationSeparator" w:id="0">
    <w:p w14:paraId="1DBE6E9B" w14:textId="77777777" w:rsidR="00587B1B" w:rsidRDefault="00587B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ms Rmn">
    <w:panose1 w:val="02020603040505020304"/>
    <w:charset w:val="4D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592F2D" w14:textId="77777777" w:rsidR="00824C65" w:rsidRDefault="001E09A1">
    <w:pPr>
      <w:pStyle w:val="a9"/>
      <w:tabs>
        <w:tab w:val="clear" w:pos="4513"/>
        <w:tab w:val="clear" w:pos="9026"/>
        <w:tab w:val="right" w:pos="9639"/>
      </w:tabs>
      <w:ind w:left="-284"/>
      <w:rPr>
        <w:rFonts w:ascii="Calibri" w:hAnsi="Calibri" w:cs="Calibri"/>
      </w:rPr>
    </w:pPr>
    <w:r>
      <w:rPr>
        <w:rFonts w:ascii="Calibri" w:hAnsi="Calibri" w:cs="Calibri"/>
      </w:rPr>
      <w:tab/>
      <w:t xml:space="preserve">Page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PAGE   \* MERGEFORMAT </w:instrText>
    </w:r>
    <w:r>
      <w:rPr>
        <w:rFonts w:ascii="Calibri" w:hAnsi="Calibri" w:cs="Calibri"/>
      </w:rPr>
      <w:fldChar w:fldCharType="separate"/>
    </w:r>
    <w:r>
      <w:rPr>
        <w:rFonts w:ascii="Calibri" w:hAnsi="Calibri" w:cs="Calibri"/>
      </w:rPr>
      <w:t>1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 xml:space="preserve"> of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NUMPAGES  \* Arabic  \* MERGEFORMAT </w:instrText>
    </w:r>
    <w:r>
      <w:rPr>
        <w:rFonts w:ascii="Calibri" w:hAnsi="Calibri" w:cs="Calibri"/>
      </w:rPr>
      <w:fldChar w:fldCharType="separate"/>
    </w:r>
    <w:r>
      <w:rPr>
        <w:rFonts w:ascii="Calibri" w:hAnsi="Calibri" w:cs="Calibri"/>
      </w:rPr>
      <w:t>1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C0C6FC" w14:textId="77777777" w:rsidR="00587B1B" w:rsidRDefault="00587B1B">
      <w:r>
        <w:separator/>
      </w:r>
    </w:p>
  </w:footnote>
  <w:footnote w:type="continuationSeparator" w:id="0">
    <w:p w14:paraId="0C1A4BE3" w14:textId="77777777" w:rsidR="00587B1B" w:rsidRDefault="00587B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73A874" w14:textId="77777777" w:rsidR="00824C65" w:rsidRDefault="001E09A1">
    <w:pPr>
      <w:pStyle w:val="aa"/>
      <w:rPr>
        <w:b/>
      </w:rPr>
    </w:pPr>
    <w:r w:rsidRPr="006F0642">
      <w:rPr>
        <w:rFonts w:hint="eastAsia"/>
        <w:b/>
      </w:rPr>
      <w:t>BBU</w:t>
    </w:r>
    <w:r w:rsidRPr="006F0642">
      <w:rPr>
        <w:b/>
      </w:rPr>
      <w:t>4374 Solutions A</w:t>
    </w:r>
    <w:r>
      <w:rPr>
        <w:b/>
      </w:rPr>
      <w:tab/>
    </w:r>
    <w:r>
      <w:rPr>
        <w:b/>
      </w:rPr>
      <w:tab/>
      <w:t>2021/22</w:t>
    </w:r>
    <w:r>
      <w:rPr>
        <w:b/>
      </w:rPr>
      <w:tab/>
    </w:r>
  </w:p>
  <w:p w14:paraId="3C123AEA" w14:textId="77777777" w:rsidR="00824C65" w:rsidRDefault="00587B1B">
    <w:pPr>
      <w:pStyle w:val="aa"/>
    </w:pPr>
    <w:r>
      <w:pict w14:anchorId="1B78789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20864" o:spid="_x0000_s2049" type="#_x0000_t136" style="position:absolute;margin-left:0;margin-top:0;width:555.9pt;height:123.5pt;rotation:315;z-index:-251658752;mso-position-horizontal:center;mso-position-horizontal-relative:margin;mso-position-vertical:center;mso-position-vertical-relative:margin;mso-width-relative:page;mso-height-relative:page" o:allowincell="f" fillcolor="#4f81bd" stroked="f">
          <v:fill opacity=".5"/>
          <v:textpath style="font-family:&quot;Times New Roman&quot;;font-size:8pt" fitpath="t" string="Solutions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B2FC8B66"/>
    <w:multiLevelType w:val="multilevel"/>
    <w:tmpl w:val="B2FC8B66"/>
    <w:lvl w:ilvl="0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EA777043"/>
    <w:multiLevelType w:val="multilevel"/>
    <w:tmpl w:val="EA777043"/>
    <w:lvl w:ilvl="0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FCC00070"/>
    <w:multiLevelType w:val="multilevel"/>
    <w:tmpl w:val="FCC0007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FDA693F9"/>
    <w:multiLevelType w:val="multilevel"/>
    <w:tmpl w:val="FDA693F9"/>
    <w:lvl w:ilvl="0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8C64E5E"/>
    <w:multiLevelType w:val="multilevel"/>
    <w:tmpl w:val="08C64E5E"/>
    <w:lvl w:ilvl="0">
      <w:start w:val="1"/>
      <w:numFmt w:val="lowerRoman"/>
      <w:pStyle w:val="romanlist"/>
      <w:lvlText w:val="%1)"/>
      <w:lvlJc w:val="right"/>
      <w:pPr>
        <w:tabs>
          <w:tab w:val="left" w:pos="1077"/>
        </w:tabs>
        <w:ind w:left="107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797"/>
        </w:tabs>
        <w:ind w:left="1797" w:hanging="360"/>
      </w:pPr>
    </w:lvl>
    <w:lvl w:ilvl="2">
      <w:start w:val="1"/>
      <w:numFmt w:val="lowerRoman"/>
      <w:lvlText w:val="%3."/>
      <w:lvlJc w:val="right"/>
      <w:pPr>
        <w:tabs>
          <w:tab w:val="left" w:pos="2517"/>
        </w:tabs>
        <w:ind w:left="2517" w:hanging="180"/>
      </w:pPr>
    </w:lvl>
    <w:lvl w:ilvl="3">
      <w:start w:val="1"/>
      <w:numFmt w:val="decimal"/>
      <w:lvlText w:val="%4."/>
      <w:lvlJc w:val="left"/>
      <w:pPr>
        <w:tabs>
          <w:tab w:val="left" w:pos="3237"/>
        </w:tabs>
        <w:ind w:left="3237" w:hanging="360"/>
      </w:pPr>
    </w:lvl>
    <w:lvl w:ilvl="4">
      <w:start w:val="1"/>
      <w:numFmt w:val="lowerLetter"/>
      <w:lvlText w:val="%5."/>
      <w:lvlJc w:val="left"/>
      <w:pPr>
        <w:tabs>
          <w:tab w:val="left" w:pos="3957"/>
        </w:tabs>
        <w:ind w:left="3957" w:hanging="360"/>
      </w:pPr>
    </w:lvl>
    <w:lvl w:ilvl="5">
      <w:start w:val="1"/>
      <w:numFmt w:val="lowerRoman"/>
      <w:lvlText w:val="%6."/>
      <w:lvlJc w:val="right"/>
      <w:pPr>
        <w:tabs>
          <w:tab w:val="left" w:pos="4677"/>
        </w:tabs>
        <w:ind w:left="4677" w:hanging="180"/>
      </w:pPr>
    </w:lvl>
    <w:lvl w:ilvl="6">
      <w:start w:val="1"/>
      <w:numFmt w:val="decimal"/>
      <w:lvlText w:val="%7."/>
      <w:lvlJc w:val="left"/>
      <w:pPr>
        <w:tabs>
          <w:tab w:val="left" w:pos="5397"/>
        </w:tabs>
        <w:ind w:left="5397" w:hanging="360"/>
      </w:pPr>
    </w:lvl>
    <w:lvl w:ilvl="7">
      <w:start w:val="1"/>
      <w:numFmt w:val="lowerLetter"/>
      <w:lvlText w:val="%8."/>
      <w:lvlJc w:val="left"/>
      <w:pPr>
        <w:tabs>
          <w:tab w:val="left" w:pos="6117"/>
        </w:tabs>
        <w:ind w:left="6117" w:hanging="360"/>
      </w:pPr>
    </w:lvl>
    <w:lvl w:ilvl="8">
      <w:start w:val="1"/>
      <w:numFmt w:val="lowerRoman"/>
      <w:lvlText w:val="%9."/>
      <w:lvlJc w:val="right"/>
      <w:pPr>
        <w:tabs>
          <w:tab w:val="left" w:pos="6837"/>
        </w:tabs>
        <w:ind w:left="6837" w:hanging="180"/>
      </w:pPr>
    </w:lvl>
  </w:abstractNum>
  <w:abstractNum w:abstractNumId="5" w15:restartNumberingAfterBreak="0">
    <w:nsid w:val="235358DA"/>
    <w:multiLevelType w:val="multilevel"/>
    <w:tmpl w:val="235358DA"/>
    <w:lvl w:ilvl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1436C27"/>
    <w:multiLevelType w:val="multilevel"/>
    <w:tmpl w:val="31436C27"/>
    <w:lvl w:ilvl="0">
      <w:start w:val="1"/>
      <w:numFmt w:val="lowerRoman"/>
      <w:lvlText w:val="%1)"/>
      <w:lvlJc w:val="left"/>
      <w:pPr>
        <w:ind w:left="1080" w:hanging="720"/>
      </w:p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FF67CAE"/>
    <w:multiLevelType w:val="multilevel"/>
    <w:tmpl w:val="4FF67CAE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17E0A9C"/>
    <w:multiLevelType w:val="multilevel"/>
    <w:tmpl w:val="517E0A9C"/>
    <w:lvl w:ilvl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D497776"/>
    <w:multiLevelType w:val="multilevel"/>
    <w:tmpl w:val="5D497776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50F4C"/>
    <w:multiLevelType w:val="multilevel"/>
    <w:tmpl w:val="66D50F4C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7"/>
  </w:num>
  <w:num w:numId="5">
    <w:abstractNumId w:val="8"/>
  </w:num>
  <w:num w:numId="6">
    <w:abstractNumId w:val="10"/>
  </w:num>
  <w:num w:numId="7">
    <w:abstractNumId w:val="6"/>
  </w:num>
  <w:num w:numId="8">
    <w:abstractNumId w:val="3"/>
  </w:num>
  <w:num w:numId="9">
    <w:abstractNumId w:val="0"/>
  </w:num>
  <w:num w:numId="10">
    <w:abstractNumId w:val="2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2"/>
  <w:characterSpacingControl w:val="doNotCompress"/>
  <w:hdrShapeDefaults>
    <o:shapedefaults v:ext="edit" spidmax="2050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D2A6B"/>
    <w:rsid w:val="00000257"/>
    <w:rsid w:val="00001407"/>
    <w:rsid w:val="00002765"/>
    <w:rsid w:val="000104F6"/>
    <w:rsid w:val="00011857"/>
    <w:rsid w:val="00012CF1"/>
    <w:rsid w:val="00014788"/>
    <w:rsid w:val="000148B2"/>
    <w:rsid w:val="00020609"/>
    <w:rsid w:val="00024DFF"/>
    <w:rsid w:val="00031FA5"/>
    <w:rsid w:val="0003364D"/>
    <w:rsid w:val="00035033"/>
    <w:rsid w:val="000419C1"/>
    <w:rsid w:val="00044856"/>
    <w:rsid w:val="000469B6"/>
    <w:rsid w:val="00053C6B"/>
    <w:rsid w:val="00061A32"/>
    <w:rsid w:val="00062D7B"/>
    <w:rsid w:val="000633C5"/>
    <w:rsid w:val="000703AD"/>
    <w:rsid w:val="00073ACC"/>
    <w:rsid w:val="000741B7"/>
    <w:rsid w:val="00082C22"/>
    <w:rsid w:val="00096AD2"/>
    <w:rsid w:val="000972CB"/>
    <w:rsid w:val="000A001C"/>
    <w:rsid w:val="000A10C6"/>
    <w:rsid w:val="000A11A3"/>
    <w:rsid w:val="000A16B6"/>
    <w:rsid w:val="000A3B2F"/>
    <w:rsid w:val="000A450F"/>
    <w:rsid w:val="000B2B4B"/>
    <w:rsid w:val="000B3E2C"/>
    <w:rsid w:val="000C38EF"/>
    <w:rsid w:val="000C7D6D"/>
    <w:rsid w:val="000D3058"/>
    <w:rsid w:val="000D3CFC"/>
    <w:rsid w:val="000E1CCF"/>
    <w:rsid w:val="000E3EC8"/>
    <w:rsid w:val="000E4E4D"/>
    <w:rsid w:val="000E5DE4"/>
    <w:rsid w:val="000F024E"/>
    <w:rsid w:val="000F0789"/>
    <w:rsid w:val="000F1FC7"/>
    <w:rsid w:val="000F20DF"/>
    <w:rsid w:val="000F2D51"/>
    <w:rsid w:val="000F3396"/>
    <w:rsid w:val="0010444E"/>
    <w:rsid w:val="00105150"/>
    <w:rsid w:val="00106020"/>
    <w:rsid w:val="00106490"/>
    <w:rsid w:val="00107345"/>
    <w:rsid w:val="00107494"/>
    <w:rsid w:val="001129C1"/>
    <w:rsid w:val="0011320E"/>
    <w:rsid w:val="00114239"/>
    <w:rsid w:val="00117092"/>
    <w:rsid w:val="00123415"/>
    <w:rsid w:val="00127EDB"/>
    <w:rsid w:val="001311A4"/>
    <w:rsid w:val="001425F8"/>
    <w:rsid w:val="00144E43"/>
    <w:rsid w:val="00145C40"/>
    <w:rsid w:val="00150488"/>
    <w:rsid w:val="0015703E"/>
    <w:rsid w:val="001616D5"/>
    <w:rsid w:val="0016240F"/>
    <w:rsid w:val="00162417"/>
    <w:rsid w:val="00162E59"/>
    <w:rsid w:val="00164033"/>
    <w:rsid w:val="001704CC"/>
    <w:rsid w:val="00172093"/>
    <w:rsid w:val="00172F3D"/>
    <w:rsid w:val="00177407"/>
    <w:rsid w:val="00181FED"/>
    <w:rsid w:val="00185DC3"/>
    <w:rsid w:val="001879E2"/>
    <w:rsid w:val="00187A8F"/>
    <w:rsid w:val="00190C31"/>
    <w:rsid w:val="0019366B"/>
    <w:rsid w:val="00195229"/>
    <w:rsid w:val="00195837"/>
    <w:rsid w:val="001A0ED9"/>
    <w:rsid w:val="001A1C42"/>
    <w:rsid w:val="001A32DE"/>
    <w:rsid w:val="001A3414"/>
    <w:rsid w:val="001A4596"/>
    <w:rsid w:val="001A5496"/>
    <w:rsid w:val="001A5E4B"/>
    <w:rsid w:val="001A69BD"/>
    <w:rsid w:val="001A6AC3"/>
    <w:rsid w:val="001A7333"/>
    <w:rsid w:val="001B76FB"/>
    <w:rsid w:val="001B7BCF"/>
    <w:rsid w:val="001C7F34"/>
    <w:rsid w:val="001D0168"/>
    <w:rsid w:val="001D20E4"/>
    <w:rsid w:val="001D7F41"/>
    <w:rsid w:val="001E09A1"/>
    <w:rsid w:val="001E1AC7"/>
    <w:rsid w:val="001E455D"/>
    <w:rsid w:val="001E5D6D"/>
    <w:rsid w:val="001F2453"/>
    <w:rsid w:val="001F2789"/>
    <w:rsid w:val="001F51F3"/>
    <w:rsid w:val="001F5BA5"/>
    <w:rsid w:val="001F75D3"/>
    <w:rsid w:val="001F787F"/>
    <w:rsid w:val="00203B86"/>
    <w:rsid w:val="00204240"/>
    <w:rsid w:val="00204604"/>
    <w:rsid w:val="002124E1"/>
    <w:rsid w:val="00212D51"/>
    <w:rsid w:val="0021306C"/>
    <w:rsid w:val="002138DF"/>
    <w:rsid w:val="0022604C"/>
    <w:rsid w:val="00237BFF"/>
    <w:rsid w:val="00241C1C"/>
    <w:rsid w:val="00245BCA"/>
    <w:rsid w:val="0024674E"/>
    <w:rsid w:val="002556A0"/>
    <w:rsid w:val="00262B62"/>
    <w:rsid w:val="00270B2B"/>
    <w:rsid w:val="00276853"/>
    <w:rsid w:val="00281EE7"/>
    <w:rsid w:val="002840ED"/>
    <w:rsid w:val="00290AB2"/>
    <w:rsid w:val="00295286"/>
    <w:rsid w:val="002B1C19"/>
    <w:rsid w:val="002B644C"/>
    <w:rsid w:val="002C1DD5"/>
    <w:rsid w:val="002C1EAA"/>
    <w:rsid w:val="002C349C"/>
    <w:rsid w:val="002C515D"/>
    <w:rsid w:val="002C5ABA"/>
    <w:rsid w:val="002C72C4"/>
    <w:rsid w:val="002C7E6A"/>
    <w:rsid w:val="002D3873"/>
    <w:rsid w:val="002D4363"/>
    <w:rsid w:val="002E1FDD"/>
    <w:rsid w:val="002E381B"/>
    <w:rsid w:val="002E4843"/>
    <w:rsid w:val="002E4C86"/>
    <w:rsid w:val="002E4D0A"/>
    <w:rsid w:val="002E556E"/>
    <w:rsid w:val="002E5577"/>
    <w:rsid w:val="002F1B4B"/>
    <w:rsid w:val="002F7AE1"/>
    <w:rsid w:val="00302B6B"/>
    <w:rsid w:val="00302F6E"/>
    <w:rsid w:val="00303160"/>
    <w:rsid w:val="0030365D"/>
    <w:rsid w:val="003153B5"/>
    <w:rsid w:val="00324FCE"/>
    <w:rsid w:val="00332B58"/>
    <w:rsid w:val="003333D2"/>
    <w:rsid w:val="00335A1E"/>
    <w:rsid w:val="00340715"/>
    <w:rsid w:val="00340876"/>
    <w:rsid w:val="00343E9A"/>
    <w:rsid w:val="00344CF6"/>
    <w:rsid w:val="00345A1F"/>
    <w:rsid w:val="003463A8"/>
    <w:rsid w:val="0035232E"/>
    <w:rsid w:val="00362A2F"/>
    <w:rsid w:val="003655C5"/>
    <w:rsid w:val="00366A60"/>
    <w:rsid w:val="00366CF3"/>
    <w:rsid w:val="00367932"/>
    <w:rsid w:val="00372C70"/>
    <w:rsid w:val="003761F2"/>
    <w:rsid w:val="00376B4A"/>
    <w:rsid w:val="00377E3A"/>
    <w:rsid w:val="00377E9F"/>
    <w:rsid w:val="00382EC9"/>
    <w:rsid w:val="00385CB9"/>
    <w:rsid w:val="00386631"/>
    <w:rsid w:val="00386829"/>
    <w:rsid w:val="00387B19"/>
    <w:rsid w:val="00390D29"/>
    <w:rsid w:val="0039235D"/>
    <w:rsid w:val="00394A87"/>
    <w:rsid w:val="003979D5"/>
    <w:rsid w:val="003B12F6"/>
    <w:rsid w:val="003C4E19"/>
    <w:rsid w:val="003C5C61"/>
    <w:rsid w:val="003D0545"/>
    <w:rsid w:val="003D10E2"/>
    <w:rsid w:val="003E11EE"/>
    <w:rsid w:val="003E3059"/>
    <w:rsid w:val="003E64D1"/>
    <w:rsid w:val="003E656A"/>
    <w:rsid w:val="003F0EA8"/>
    <w:rsid w:val="003F14C5"/>
    <w:rsid w:val="00401ED0"/>
    <w:rsid w:val="00403547"/>
    <w:rsid w:val="00405F6D"/>
    <w:rsid w:val="00407637"/>
    <w:rsid w:val="00412144"/>
    <w:rsid w:val="00412619"/>
    <w:rsid w:val="004127A9"/>
    <w:rsid w:val="004141E2"/>
    <w:rsid w:val="00415093"/>
    <w:rsid w:val="00415DF8"/>
    <w:rsid w:val="004164D8"/>
    <w:rsid w:val="00421876"/>
    <w:rsid w:val="00424E3B"/>
    <w:rsid w:val="00426534"/>
    <w:rsid w:val="00432074"/>
    <w:rsid w:val="00432CE5"/>
    <w:rsid w:val="0043737A"/>
    <w:rsid w:val="00442FF1"/>
    <w:rsid w:val="0044494A"/>
    <w:rsid w:val="00446773"/>
    <w:rsid w:val="00447A39"/>
    <w:rsid w:val="004556D1"/>
    <w:rsid w:val="0046396B"/>
    <w:rsid w:val="00463C5B"/>
    <w:rsid w:val="00465858"/>
    <w:rsid w:val="004703A4"/>
    <w:rsid w:val="00470B61"/>
    <w:rsid w:val="0047292E"/>
    <w:rsid w:val="00477F7F"/>
    <w:rsid w:val="00477F97"/>
    <w:rsid w:val="00481056"/>
    <w:rsid w:val="004875EB"/>
    <w:rsid w:val="00487C82"/>
    <w:rsid w:val="00493CB2"/>
    <w:rsid w:val="004956CC"/>
    <w:rsid w:val="004961D7"/>
    <w:rsid w:val="004A3EC3"/>
    <w:rsid w:val="004A4235"/>
    <w:rsid w:val="004A439A"/>
    <w:rsid w:val="004A6318"/>
    <w:rsid w:val="004B2DC5"/>
    <w:rsid w:val="004B4925"/>
    <w:rsid w:val="004B546B"/>
    <w:rsid w:val="004B78F3"/>
    <w:rsid w:val="004C0B53"/>
    <w:rsid w:val="004C4608"/>
    <w:rsid w:val="004D1BB4"/>
    <w:rsid w:val="004D1FBF"/>
    <w:rsid w:val="004D26FB"/>
    <w:rsid w:val="004D62AE"/>
    <w:rsid w:val="004D79C2"/>
    <w:rsid w:val="004E5438"/>
    <w:rsid w:val="004E61BA"/>
    <w:rsid w:val="004E74B3"/>
    <w:rsid w:val="004F1031"/>
    <w:rsid w:val="005019B1"/>
    <w:rsid w:val="005048C9"/>
    <w:rsid w:val="0050609F"/>
    <w:rsid w:val="005078DD"/>
    <w:rsid w:val="00511170"/>
    <w:rsid w:val="00512576"/>
    <w:rsid w:val="00513863"/>
    <w:rsid w:val="0051413A"/>
    <w:rsid w:val="00515324"/>
    <w:rsid w:val="00516ECF"/>
    <w:rsid w:val="0052033E"/>
    <w:rsid w:val="00522DE4"/>
    <w:rsid w:val="005241B6"/>
    <w:rsid w:val="00531648"/>
    <w:rsid w:val="00532A33"/>
    <w:rsid w:val="00532F6E"/>
    <w:rsid w:val="005409CA"/>
    <w:rsid w:val="00545045"/>
    <w:rsid w:val="005477B2"/>
    <w:rsid w:val="0055090D"/>
    <w:rsid w:val="00551F8A"/>
    <w:rsid w:val="00554EE6"/>
    <w:rsid w:val="005567FD"/>
    <w:rsid w:val="00561782"/>
    <w:rsid w:val="00562B8D"/>
    <w:rsid w:val="00563197"/>
    <w:rsid w:val="00567A9B"/>
    <w:rsid w:val="00570992"/>
    <w:rsid w:val="005709DC"/>
    <w:rsid w:val="00570ACA"/>
    <w:rsid w:val="005718F0"/>
    <w:rsid w:val="00572398"/>
    <w:rsid w:val="00577FDF"/>
    <w:rsid w:val="0058214D"/>
    <w:rsid w:val="005862B6"/>
    <w:rsid w:val="00587184"/>
    <w:rsid w:val="005871AF"/>
    <w:rsid w:val="00587B1B"/>
    <w:rsid w:val="005955E2"/>
    <w:rsid w:val="005A15E9"/>
    <w:rsid w:val="005A1AED"/>
    <w:rsid w:val="005A1EF1"/>
    <w:rsid w:val="005A2264"/>
    <w:rsid w:val="005A493A"/>
    <w:rsid w:val="005A50BC"/>
    <w:rsid w:val="005A5AD1"/>
    <w:rsid w:val="005A6AEA"/>
    <w:rsid w:val="005A6EA0"/>
    <w:rsid w:val="005B1203"/>
    <w:rsid w:val="005B7B00"/>
    <w:rsid w:val="005C0484"/>
    <w:rsid w:val="005C5382"/>
    <w:rsid w:val="005C56B4"/>
    <w:rsid w:val="005C7C21"/>
    <w:rsid w:val="005D044A"/>
    <w:rsid w:val="005D0B4F"/>
    <w:rsid w:val="005D0F6D"/>
    <w:rsid w:val="005D23E9"/>
    <w:rsid w:val="005E4BE4"/>
    <w:rsid w:val="005E4FC1"/>
    <w:rsid w:val="005E644F"/>
    <w:rsid w:val="005E7DA9"/>
    <w:rsid w:val="005F3B6D"/>
    <w:rsid w:val="006005AB"/>
    <w:rsid w:val="00604BA8"/>
    <w:rsid w:val="006076BA"/>
    <w:rsid w:val="00611DBA"/>
    <w:rsid w:val="006222F2"/>
    <w:rsid w:val="00624975"/>
    <w:rsid w:val="00625C43"/>
    <w:rsid w:val="00627204"/>
    <w:rsid w:val="00630C57"/>
    <w:rsid w:val="0063353C"/>
    <w:rsid w:val="006360F6"/>
    <w:rsid w:val="00637790"/>
    <w:rsid w:val="006433EC"/>
    <w:rsid w:val="006434BC"/>
    <w:rsid w:val="006438F7"/>
    <w:rsid w:val="00644C92"/>
    <w:rsid w:val="00652030"/>
    <w:rsid w:val="006526DD"/>
    <w:rsid w:val="00652D6C"/>
    <w:rsid w:val="00656B88"/>
    <w:rsid w:val="006578E4"/>
    <w:rsid w:val="006703B0"/>
    <w:rsid w:val="00674976"/>
    <w:rsid w:val="00676300"/>
    <w:rsid w:val="00680F78"/>
    <w:rsid w:val="00683345"/>
    <w:rsid w:val="0068639C"/>
    <w:rsid w:val="00690630"/>
    <w:rsid w:val="00690C85"/>
    <w:rsid w:val="00692B6E"/>
    <w:rsid w:val="00696275"/>
    <w:rsid w:val="0069644A"/>
    <w:rsid w:val="006A0254"/>
    <w:rsid w:val="006A0701"/>
    <w:rsid w:val="006A669C"/>
    <w:rsid w:val="006A79B6"/>
    <w:rsid w:val="006B1194"/>
    <w:rsid w:val="006B15FD"/>
    <w:rsid w:val="006C23BA"/>
    <w:rsid w:val="006C2E52"/>
    <w:rsid w:val="006C3F21"/>
    <w:rsid w:val="006C50F8"/>
    <w:rsid w:val="006C72AF"/>
    <w:rsid w:val="006D0B83"/>
    <w:rsid w:val="006E396D"/>
    <w:rsid w:val="006F0642"/>
    <w:rsid w:val="006F1B8D"/>
    <w:rsid w:val="006F4184"/>
    <w:rsid w:val="006F6FAD"/>
    <w:rsid w:val="006F7560"/>
    <w:rsid w:val="006F7F6F"/>
    <w:rsid w:val="0070108E"/>
    <w:rsid w:val="007043B6"/>
    <w:rsid w:val="00705665"/>
    <w:rsid w:val="00706395"/>
    <w:rsid w:val="00710C99"/>
    <w:rsid w:val="00713706"/>
    <w:rsid w:val="007169DA"/>
    <w:rsid w:val="0072362A"/>
    <w:rsid w:val="00732E24"/>
    <w:rsid w:val="00737B7C"/>
    <w:rsid w:val="00746C0B"/>
    <w:rsid w:val="007475ED"/>
    <w:rsid w:val="00747D9E"/>
    <w:rsid w:val="00753037"/>
    <w:rsid w:val="00754497"/>
    <w:rsid w:val="00756506"/>
    <w:rsid w:val="00757EB2"/>
    <w:rsid w:val="007608A4"/>
    <w:rsid w:val="00761CE4"/>
    <w:rsid w:val="007674AE"/>
    <w:rsid w:val="00770F0C"/>
    <w:rsid w:val="00772D11"/>
    <w:rsid w:val="00776DBF"/>
    <w:rsid w:val="00777998"/>
    <w:rsid w:val="00784619"/>
    <w:rsid w:val="00784F2D"/>
    <w:rsid w:val="00784F91"/>
    <w:rsid w:val="00787A75"/>
    <w:rsid w:val="0079413D"/>
    <w:rsid w:val="00797A95"/>
    <w:rsid w:val="007A0D6D"/>
    <w:rsid w:val="007A11C2"/>
    <w:rsid w:val="007A2F2A"/>
    <w:rsid w:val="007A63E6"/>
    <w:rsid w:val="007B1340"/>
    <w:rsid w:val="007B1441"/>
    <w:rsid w:val="007B2B65"/>
    <w:rsid w:val="007B3D44"/>
    <w:rsid w:val="007B482B"/>
    <w:rsid w:val="007B618D"/>
    <w:rsid w:val="007B6655"/>
    <w:rsid w:val="007C3049"/>
    <w:rsid w:val="007C77E8"/>
    <w:rsid w:val="007D497A"/>
    <w:rsid w:val="007E1038"/>
    <w:rsid w:val="007E17CA"/>
    <w:rsid w:val="007E5A9B"/>
    <w:rsid w:val="007E6605"/>
    <w:rsid w:val="007F538F"/>
    <w:rsid w:val="007F773A"/>
    <w:rsid w:val="00802BCE"/>
    <w:rsid w:val="008037B7"/>
    <w:rsid w:val="00810889"/>
    <w:rsid w:val="00812818"/>
    <w:rsid w:val="0081524F"/>
    <w:rsid w:val="008201F5"/>
    <w:rsid w:val="00823239"/>
    <w:rsid w:val="008239E7"/>
    <w:rsid w:val="00824B59"/>
    <w:rsid w:val="00824C65"/>
    <w:rsid w:val="00827B0B"/>
    <w:rsid w:val="00827B3B"/>
    <w:rsid w:val="00830131"/>
    <w:rsid w:val="00833088"/>
    <w:rsid w:val="00840C86"/>
    <w:rsid w:val="00843A5B"/>
    <w:rsid w:val="00844CC0"/>
    <w:rsid w:val="00846CB3"/>
    <w:rsid w:val="008529A5"/>
    <w:rsid w:val="00852B4F"/>
    <w:rsid w:val="00855A97"/>
    <w:rsid w:val="008600EC"/>
    <w:rsid w:val="008653D3"/>
    <w:rsid w:val="008656EB"/>
    <w:rsid w:val="0086611C"/>
    <w:rsid w:val="008712DB"/>
    <w:rsid w:val="008752FB"/>
    <w:rsid w:val="00891639"/>
    <w:rsid w:val="00891A8B"/>
    <w:rsid w:val="008A2A0E"/>
    <w:rsid w:val="008B2301"/>
    <w:rsid w:val="008B5F51"/>
    <w:rsid w:val="008B64C3"/>
    <w:rsid w:val="008D2A6B"/>
    <w:rsid w:val="008D33C3"/>
    <w:rsid w:val="008D4180"/>
    <w:rsid w:val="008D53C7"/>
    <w:rsid w:val="008D674C"/>
    <w:rsid w:val="008E0832"/>
    <w:rsid w:val="008E143E"/>
    <w:rsid w:val="008E5543"/>
    <w:rsid w:val="008E5866"/>
    <w:rsid w:val="008E727F"/>
    <w:rsid w:val="008F0233"/>
    <w:rsid w:val="008F1B1B"/>
    <w:rsid w:val="008F1DFE"/>
    <w:rsid w:val="008F4B20"/>
    <w:rsid w:val="008F73F8"/>
    <w:rsid w:val="0090118E"/>
    <w:rsid w:val="009023F0"/>
    <w:rsid w:val="00912A81"/>
    <w:rsid w:val="00917B97"/>
    <w:rsid w:val="0092276C"/>
    <w:rsid w:val="009229E9"/>
    <w:rsid w:val="00940916"/>
    <w:rsid w:val="00941C39"/>
    <w:rsid w:val="00945ECF"/>
    <w:rsid w:val="0095354F"/>
    <w:rsid w:val="00955C8A"/>
    <w:rsid w:val="00957D55"/>
    <w:rsid w:val="00961073"/>
    <w:rsid w:val="00965B44"/>
    <w:rsid w:val="00966366"/>
    <w:rsid w:val="0097105D"/>
    <w:rsid w:val="00973D4B"/>
    <w:rsid w:val="00975013"/>
    <w:rsid w:val="00976796"/>
    <w:rsid w:val="009778D1"/>
    <w:rsid w:val="009842D7"/>
    <w:rsid w:val="00985E3A"/>
    <w:rsid w:val="00986E60"/>
    <w:rsid w:val="0099068C"/>
    <w:rsid w:val="00993C1D"/>
    <w:rsid w:val="00993C77"/>
    <w:rsid w:val="009A035C"/>
    <w:rsid w:val="009A40CE"/>
    <w:rsid w:val="009A40D5"/>
    <w:rsid w:val="009A4E82"/>
    <w:rsid w:val="009A64FD"/>
    <w:rsid w:val="009B05B9"/>
    <w:rsid w:val="009B5220"/>
    <w:rsid w:val="009B699E"/>
    <w:rsid w:val="009C632C"/>
    <w:rsid w:val="009E06BE"/>
    <w:rsid w:val="009E1C92"/>
    <w:rsid w:val="009E293A"/>
    <w:rsid w:val="009E29D8"/>
    <w:rsid w:val="009E719E"/>
    <w:rsid w:val="009F00D6"/>
    <w:rsid w:val="009F3860"/>
    <w:rsid w:val="009F73A8"/>
    <w:rsid w:val="00A01C5B"/>
    <w:rsid w:val="00A0321E"/>
    <w:rsid w:val="00A0418E"/>
    <w:rsid w:val="00A04294"/>
    <w:rsid w:val="00A07AAF"/>
    <w:rsid w:val="00A07EA0"/>
    <w:rsid w:val="00A107B4"/>
    <w:rsid w:val="00A143AB"/>
    <w:rsid w:val="00A15469"/>
    <w:rsid w:val="00A22E45"/>
    <w:rsid w:val="00A31666"/>
    <w:rsid w:val="00A3551F"/>
    <w:rsid w:val="00A378E0"/>
    <w:rsid w:val="00A4066D"/>
    <w:rsid w:val="00A41A72"/>
    <w:rsid w:val="00A50C5E"/>
    <w:rsid w:val="00A54C91"/>
    <w:rsid w:val="00A55199"/>
    <w:rsid w:val="00A576E6"/>
    <w:rsid w:val="00A624E5"/>
    <w:rsid w:val="00A6290A"/>
    <w:rsid w:val="00A711D8"/>
    <w:rsid w:val="00A7259E"/>
    <w:rsid w:val="00A728D4"/>
    <w:rsid w:val="00A72B61"/>
    <w:rsid w:val="00A72BF8"/>
    <w:rsid w:val="00A736E1"/>
    <w:rsid w:val="00A83D44"/>
    <w:rsid w:val="00A84250"/>
    <w:rsid w:val="00A84EBB"/>
    <w:rsid w:val="00A856C5"/>
    <w:rsid w:val="00A867B6"/>
    <w:rsid w:val="00A87343"/>
    <w:rsid w:val="00A87C19"/>
    <w:rsid w:val="00A91791"/>
    <w:rsid w:val="00A9334B"/>
    <w:rsid w:val="00A93C4C"/>
    <w:rsid w:val="00AA28AD"/>
    <w:rsid w:val="00AA3B5F"/>
    <w:rsid w:val="00AA5F3C"/>
    <w:rsid w:val="00AB02BE"/>
    <w:rsid w:val="00AB1C1A"/>
    <w:rsid w:val="00AB309E"/>
    <w:rsid w:val="00AB5FB5"/>
    <w:rsid w:val="00AC5275"/>
    <w:rsid w:val="00AD02C4"/>
    <w:rsid w:val="00AD366E"/>
    <w:rsid w:val="00AD5A00"/>
    <w:rsid w:val="00AD6748"/>
    <w:rsid w:val="00AD774E"/>
    <w:rsid w:val="00AE11E0"/>
    <w:rsid w:val="00AE3918"/>
    <w:rsid w:val="00AF2E38"/>
    <w:rsid w:val="00AF6E5B"/>
    <w:rsid w:val="00AF77E7"/>
    <w:rsid w:val="00B04816"/>
    <w:rsid w:val="00B07DD4"/>
    <w:rsid w:val="00B112E3"/>
    <w:rsid w:val="00B13DA9"/>
    <w:rsid w:val="00B13E0F"/>
    <w:rsid w:val="00B13FA2"/>
    <w:rsid w:val="00B14B8D"/>
    <w:rsid w:val="00B15CEE"/>
    <w:rsid w:val="00B16233"/>
    <w:rsid w:val="00B24C73"/>
    <w:rsid w:val="00B26DE2"/>
    <w:rsid w:val="00B27E2C"/>
    <w:rsid w:val="00B31624"/>
    <w:rsid w:val="00B334AB"/>
    <w:rsid w:val="00B3443C"/>
    <w:rsid w:val="00B373E4"/>
    <w:rsid w:val="00B37841"/>
    <w:rsid w:val="00B4528A"/>
    <w:rsid w:val="00B45757"/>
    <w:rsid w:val="00B525CC"/>
    <w:rsid w:val="00B562B7"/>
    <w:rsid w:val="00B56416"/>
    <w:rsid w:val="00B577FF"/>
    <w:rsid w:val="00B61225"/>
    <w:rsid w:val="00B62590"/>
    <w:rsid w:val="00B638DA"/>
    <w:rsid w:val="00B66BD4"/>
    <w:rsid w:val="00B752EC"/>
    <w:rsid w:val="00B75D4A"/>
    <w:rsid w:val="00B8323A"/>
    <w:rsid w:val="00B840EF"/>
    <w:rsid w:val="00B90C10"/>
    <w:rsid w:val="00B91A53"/>
    <w:rsid w:val="00BA17A2"/>
    <w:rsid w:val="00BA2108"/>
    <w:rsid w:val="00BA3CD8"/>
    <w:rsid w:val="00BA54A1"/>
    <w:rsid w:val="00BA6EA9"/>
    <w:rsid w:val="00BB0570"/>
    <w:rsid w:val="00BB10E4"/>
    <w:rsid w:val="00BB163F"/>
    <w:rsid w:val="00BB1E2F"/>
    <w:rsid w:val="00BB47F6"/>
    <w:rsid w:val="00BB4EBF"/>
    <w:rsid w:val="00BC1981"/>
    <w:rsid w:val="00BC3980"/>
    <w:rsid w:val="00BC5360"/>
    <w:rsid w:val="00BC7054"/>
    <w:rsid w:val="00BD0DBC"/>
    <w:rsid w:val="00BD140C"/>
    <w:rsid w:val="00BD1F67"/>
    <w:rsid w:val="00BD2316"/>
    <w:rsid w:val="00BD31BB"/>
    <w:rsid w:val="00BE1584"/>
    <w:rsid w:val="00BE205B"/>
    <w:rsid w:val="00BE3746"/>
    <w:rsid w:val="00BF25E8"/>
    <w:rsid w:val="00BF5FE0"/>
    <w:rsid w:val="00BF7D49"/>
    <w:rsid w:val="00C01E3A"/>
    <w:rsid w:val="00C02F85"/>
    <w:rsid w:val="00C042DB"/>
    <w:rsid w:val="00C06B53"/>
    <w:rsid w:val="00C105F3"/>
    <w:rsid w:val="00C14033"/>
    <w:rsid w:val="00C1676C"/>
    <w:rsid w:val="00C1726D"/>
    <w:rsid w:val="00C20045"/>
    <w:rsid w:val="00C20D5A"/>
    <w:rsid w:val="00C248AC"/>
    <w:rsid w:val="00C311CF"/>
    <w:rsid w:val="00C32445"/>
    <w:rsid w:val="00C37E33"/>
    <w:rsid w:val="00C42D1D"/>
    <w:rsid w:val="00C42E25"/>
    <w:rsid w:val="00C51917"/>
    <w:rsid w:val="00C538EB"/>
    <w:rsid w:val="00C574CE"/>
    <w:rsid w:val="00C63634"/>
    <w:rsid w:val="00C65672"/>
    <w:rsid w:val="00C736AA"/>
    <w:rsid w:val="00C73EFB"/>
    <w:rsid w:val="00C74CFF"/>
    <w:rsid w:val="00C821CE"/>
    <w:rsid w:val="00CA34BB"/>
    <w:rsid w:val="00CA4A31"/>
    <w:rsid w:val="00CB05B4"/>
    <w:rsid w:val="00CB2963"/>
    <w:rsid w:val="00CB2B15"/>
    <w:rsid w:val="00CB5FE4"/>
    <w:rsid w:val="00CC0470"/>
    <w:rsid w:val="00CC0904"/>
    <w:rsid w:val="00CC5144"/>
    <w:rsid w:val="00CC51DE"/>
    <w:rsid w:val="00CC7318"/>
    <w:rsid w:val="00CD00C6"/>
    <w:rsid w:val="00CE0D77"/>
    <w:rsid w:val="00CE49AA"/>
    <w:rsid w:val="00CE57E1"/>
    <w:rsid w:val="00CF0530"/>
    <w:rsid w:val="00CF0B89"/>
    <w:rsid w:val="00CF79E7"/>
    <w:rsid w:val="00D016A3"/>
    <w:rsid w:val="00D03C5A"/>
    <w:rsid w:val="00D12541"/>
    <w:rsid w:val="00D13556"/>
    <w:rsid w:val="00D174D3"/>
    <w:rsid w:val="00D20101"/>
    <w:rsid w:val="00D2565C"/>
    <w:rsid w:val="00D30260"/>
    <w:rsid w:val="00D3252E"/>
    <w:rsid w:val="00D3795E"/>
    <w:rsid w:val="00D40358"/>
    <w:rsid w:val="00D51280"/>
    <w:rsid w:val="00D51E22"/>
    <w:rsid w:val="00D52909"/>
    <w:rsid w:val="00D53202"/>
    <w:rsid w:val="00D54206"/>
    <w:rsid w:val="00D5521B"/>
    <w:rsid w:val="00D60740"/>
    <w:rsid w:val="00D60E08"/>
    <w:rsid w:val="00D62BC0"/>
    <w:rsid w:val="00D72D30"/>
    <w:rsid w:val="00D7505C"/>
    <w:rsid w:val="00D75741"/>
    <w:rsid w:val="00D83842"/>
    <w:rsid w:val="00D9160E"/>
    <w:rsid w:val="00D91E3F"/>
    <w:rsid w:val="00D920E4"/>
    <w:rsid w:val="00D93178"/>
    <w:rsid w:val="00D979F6"/>
    <w:rsid w:val="00DA02EE"/>
    <w:rsid w:val="00DA3B82"/>
    <w:rsid w:val="00DA411C"/>
    <w:rsid w:val="00DA5B9A"/>
    <w:rsid w:val="00DB23C7"/>
    <w:rsid w:val="00DB3211"/>
    <w:rsid w:val="00DB464A"/>
    <w:rsid w:val="00DB7662"/>
    <w:rsid w:val="00DC21EC"/>
    <w:rsid w:val="00DC349F"/>
    <w:rsid w:val="00DC62B3"/>
    <w:rsid w:val="00DD07EA"/>
    <w:rsid w:val="00DD110A"/>
    <w:rsid w:val="00DE0071"/>
    <w:rsid w:val="00DE1438"/>
    <w:rsid w:val="00DE3464"/>
    <w:rsid w:val="00DE4187"/>
    <w:rsid w:val="00DF6BEE"/>
    <w:rsid w:val="00DF6E9B"/>
    <w:rsid w:val="00E00C2B"/>
    <w:rsid w:val="00E02532"/>
    <w:rsid w:val="00E04909"/>
    <w:rsid w:val="00E057AB"/>
    <w:rsid w:val="00E05F61"/>
    <w:rsid w:val="00E1041C"/>
    <w:rsid w:val="00E10BAF"/>
    <w:rsid w:val="00E17B1D"/>
    <w:rsid w:val="00E24E9B"/>
    <w:rsid w:val="00E27B1E"/>
    <w:rsid w:val="00E3046D"/>
    <w:rsid w:val="00E31620"/>
    <w:rsid w:val="00E32A59"/>
    <w:rsid w:val="00E32DF7"/>
    <w:rsid w:val="00E33B8E"/>
    <w:rsid w:val="00E34BBC"/>
    <w:rsid w:val="00E37B72"/>
    <w:rsid w:val="00E4576D"/>
    <w:rsid w:val="00E4577F"/>
    <w:rsid w:val="00E52434"/>
    <w:rsid w:val="00E543C4"/>
    <w:rsid w:val="00E571A4"/>
    <w:rsid w:val="00E720C2"/>
    <w:rsid w:val="00E74EF4"/>
    <w:rsid w:val="00E75E3B"/>
    <w:rsid w:val="00E76307"/>
    <w:rsid w:val="00E800BD"/>
    <w:rsid w:val="00E82F74"/>
    <w:rsid w:val="00E83533"/>
    <w:rsid w:val="00E86875"/>
    <w:rsid w:val="00E877F9"/>
    <w:rsid w:val="00E9059C"/>
    <w:rsid w:val="00E91451"/>
    <w:rsid w:val="00E94176"/>
    <w:rsid w:val="00E94EB8"/>
    <w:rsid w:val="00E96042"/>
    <w:rsid w:val="00EA1700"/>
    <w:rsid w:val="00EB3C56"/>
    <w:rsid w:val="00EB7B98"/>
    <w:rsid w:val="00EC0700"/>
    <w:rsid w:val="00EC0C50"/>
    <w:rsid w:val="00EC5671"/>
    <w:rsid w:val="00ED004B"/>
    <w:rsid w:val="00ED1AD0"/>
    <w:rsid w:val="00ED2B07"/>
    <w:rsid w:val="00ED5435"/>
    <w:rsid w:val="00ED5F71"/>
    <w:rsid w:val="00ED7112"/>
    <w:rsid w:val="00EE032F"/>
    <w:rsid w:val="00EE3B5E"/>
    <w:rsid w:val="00EE4410"/>
    <w:rsid w:val="00EE665A"/>
    <w:rsid w:val="00F02C43"/>
    <w:rsid w:val="00F06391"/>
    <w:rsid w:val="00F07BC1"/>
    <w:rsid w:val="00F15C63"/>
    <w:rsid w:val="00F17D19"/>
    <w:rsid w:val="00F247F5"/>
    <w:rsid w:val="00F25B23"/>
    <w:rsid w:val="00F30FDF"/>
    <w:rsid w:val="00F3166F"/>
    <w:rsid w:val="00F32C4E"/>
    <w:rsid w:val="00F35FBA"/>
    <w:rsid w:val="00F36B6B"/>
    <w:rsid w:val="00F37DE3"/>
    <w:rsid w:val="00F4435E"/>
    <w:rsid w:val="00F45524"/>
    <w:rsid w:val="00F45C59"/>
    <w:rsid w:val="00F46CB5"/>
    <w:rsid w:val="00F46DB2"/>
    <w:rsid w:val="00F5761F"/>
    <w:rsid w:val="00F64FEF"/>
    <w:rsid w:val="00F658C9"/>
    <w:rsid w:val="00F73C51"/>
    <w:rsid w:val="00F743A6"/>
    <w:rsid w:val="00F81021"/>
    <w:rsid w:val="00F82B66"/>
    <w:rsid w:val="00F87B7E"/>
    <w:rsid w:val="00F901A6"/>
    <w:rsid w:val="00F911AD"/>
    <w:rsid w:val="00F918F2"/>
    <w:rsid w:val="00F955B6"/>
    <w:rsid w:val="00F97113"/>
    <w:rsid w:val="00F97ACA"/>
    <w:rsid w:val="00FA0DB0"/>
    <w:rsid w:val="00FA26A0"/>
    <w:rsid w:val="00FA49C9"/>
    <w:rsid w:val="00FA5F21"/>
    <w:rsid w:val="00FB0F7E"/>
    <w:rsid w:val="00FB20DE"/>
    <w:rsid w:val="00FB2E98"/>
    <w:rsid w:val="00FB524F"/>
    <w:rsid w:val="00FC03E0"/>
    <w:rsid w:val="00FC2138"/>
    <w:rsid w:val="00FC25E7"/>
    <w:rsid w:val="00FC3535"/>
    <w:rsid w:val="00FC4FC9"/>
    <w:rsid w:val="00FC6197"/>
    <w:rsid w:val="00FE22D5"/>
    <w:rsid w:val="00FF03BB"/>
    <w:rsid w:val="00FF5094"/>
    <w:rsid w:val="00FF6CDE"/>
    <w:rsid w:val="00FF7333"/>
    <w:rsid w:val="0B526ED5"/>
    <w:rsid w:val="1E3A29CF"/>
    <w:rsid w:val="20433877"/>
    <w:rsid w:val="38653827"/>
    <w:rsid w:val="6EDD4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  <w14:docId w14:val="23CDCA81"/>
  <w15:docId w15:val="{A2F07208-EFF1-457A-955C-4F6D726C0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Pr>
      <w:sz w:val="24"/>
      <w:szCs w:val="24"/>
      <w:lang w:val="en-GB"/>
    </w:rPr>
  </w:style>
  <w:style w:type="paragraph" w:styleId="3">
    <w:name w:val="heading 3"/>
    <w:basedOn w:val="a"/>
    <w:next w:val="a"/>
    <w:qFormat/>
    <w:pPr>
      <w:keepNext/>
      <w:widowControl w:val="0"/>
      <w:jc w:val="center"/>
      <w:outlineLvl w:val="2"/>
    </w:pPr>
    <w:rPr>
      <w:rFonts w:ascii="Arial" w:hAnsi="Arial"/>
      <w:b/>
      <w:kern w:val="2"/>
      <w:sz w:val="18"/>
      <w:szCs w:val="20"/>
      <w:lang w:val="en-US"/>
    </w:rPr>
  </w:style>
  <w:style w:type="paragraph" w:styleId="4">
    <w:name w:val="heading 4"/>
    <w:basedOn w:val="a"/>
    <w:next w:val="a"/>
    <w:qFormat/>
    <w:pPr>
      <w:keepNext/>
      <w:widowControl w:val="0"/>
      <w:jc w:val="center"/>
      <w:outlineLvl w:val="3"/>
    </w:pPr>
    <w:rPr>
      <w:color w:val="00FFFF"/>
      <w:w w:val="200"/>
      <w:kern w:val="2"/>
      <w:sz w:val="52"/>
      <w:szCs w:val="20"/>
      <w:lang w:val="en-US"/>
    </w:rPr>
  </w:style>
  <w:style w:type="paragraph" w:styleId="5">
    <w:name w:val="heading 5"/>
    <w:basedOn w:val="a"/>
    <w:next w:val="a"/>
    <w:qFormat/>
    <w:pPr>
      <w:keepNext/>
      <w:framePr w:hSpace="180" w:wrap="notBeside" w:vAnchor="text" w:hAnchor="page" w:x="237" w:y="150"/>
      <w:ind w:firstLineChars="97" w:firstLine="263"/>
      <w:outlineLvl w:val="4"/>
    </w:pPr>
    <w:rPr>
      <w:rFonts w:ascii="Arial" w:hAnsi="Arial"/>
      <w:b/>
      <w:bCs/>
      <w:color w:val="000000"/>
      <w:w w:val="150"/>
      <w:sz w:val="1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pPr>
      <w:spacing w:before="120" w:after="120"/>
      <w:jc w:val="center"/>
    </w:pPr>
    <w:rPr>
      <w:rFonts w:eastAsia="Times New Roman"/>
      <w:b/>
      <w:szCs w:val="20"/>
      <w:lang w:eastAsia="en-US"/>
    </w:rPr>
  </w:style>
  <w:style w:type="paragraph" w:styleId="a4">
    <w:name w:val="annotation text"/>
    <w:basedOn w:val="a"/>
    <w:link w:val="a5"/>
    <w:rPr>
      <w:sz w:val="20"/>
      <w:szCs w:val="20"/>
    </w:rPr>
  </w:style>
  <w:style w:type="paragraph" w:styleId="a6">
    <w:name w:val="Block Text"/>
    <w:basedOn w:val="a"/>
    <w:rPr>
      <w:rFonts w:eastAsia="Times New Roman"/>
      <w:color w:val="0000FF"/>
      <w:sz w:val="20"/>
      <w:szCs w:val="20"/>
      <w:lang w:eastAsia="en-US"/>
    </w:rPr>
  </w:style>
  <w:style w:type="paragraph" w:styleId="2">
    <w:name w:val="Body Text Indent 2"/>
    <w:basedOn w:val="a"/>
    <w:link w:val="20"/>
    <w:pPr>
      <w:tabs>
        <w:tab w:val="left" w:pos="568"/>
      </w:tabs>
      <w:spacing w:after="120"/>
      <w:ind w:left="567"/>
      <w:jc w:val="both"/>
    </w:pPr>
    <w:rPr>
      <w:rFonts w:eastAsia="Times New Roman"/>
      <w:szCs w:val="20"/>
      <w:lang w:eastAsia="en-US"/>
    </w:rPr>
  </w:style>
  <w:style w:type="paragraph" w:styleId="a7">
    <w:name w:val="Balloon Text"/>
    <w:basedOn w:val="a"/>
    <w:link w:val="a8"/>
    <w:rPr>
      <w:rFonts w:ascii="Tahoma" w:hAnsi="Tahoma" w:cs="Tahoma"/>
      <w:sz w:val="16"/>
      <w:szCs w:val="16"/>
    </w:rPr>
  </w:style>
  <w:style w:type="paragraph" w:styleId="a9">
    <w:name w:val="footer"/>
    <w:basedOn w:val="a"/>
    <w:link w:val="1"/>
    <w:pPr>
      <w:tabs>
        <w:tab w:val="center" w:pos="4513"/>
        <w:tab w:val="right" w:pos="9026"/>
      </w:tabs>
    </w:pPr>
  </w:style>
  <w:style w:type="paragraph" w:styleId="aa">
    <w:name w:val="header"/>
    <w:basedOn w:val="a"/>
    <w:link w:val="10"/>
    <w:pPr>
      <w:tabs>
        <w:tab w:val="center" w:pos="4513"/>
        <w:tab w:val="right" w:pos="9026"/>
      </w:tabs>
    </w:pPr>
  </w:style>
  <w:style w:type="paragraph" w:styleId="ab">
    <w:name w:val="Normal (Web)"/>
    <w:basedOn w:val="a"/>
    <w:uiPriority w:val="99"/>
    <w:unhideWhenUsed/>
    <w:pPr>
      <w:spacing w:before="100" w:beforeAutospacing="1" w:after="100" w:afterAutospacing="1"/>
    </w:pPr>
  </w:style>
  <w:style w:type="table" w:styleId="ac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qFormat/>
    <w:rPr>
      <w:b/>
      <w:bCs/>
    </w:rPr>
  </w:style>
  <w:style w:type="character" w:styleId="ae">
    <w:name w:val="Hyperlink"/>
    <w:rPr>
      <w:color w:val="0000FF"/>
      <w:u w:val="single"/>
    </w:rPr>
  </w:style>
  <w:style w:type="character" w:styleId="af">
    <w:name w:val="annotation reference"/>
    <w:rPr>
      <w:sz w:val="16"/>
      <w:szCs w:val="16"/>
    </w:rPr>
  </w:style>
  <w:style w:type="character" w:customStyle="1" w:styleId="a5">
    <w:name w:val="批注文字 字符"/>
    <w:link w:val="a4"/>
  </w:style>
  <w:style w:type="character" w:customStyle="1" w:styleId="20">
    <w:name w:val="正文文本缩进 2 字符"/>
    <w:link w:val="2"/>
    <w:rPr>
      <w:rFonts w:eastAsia="Times New Roman"/>
      <w:sz w:val="24"/>
      <w:lang w:eastAsia="en-US"/>
    </w:rPr>
  </w:style>
  <w:style w:type="character" w:customStyle="1" w:styleId="a8">
    <w:name w:val="批注框文本 字符"/>
    <w:link w:val="a7"/>
    <w:rPr>
      <w:rFonts w:ascii="Tahoma" w:hAnsi="Tahoma" w:cs="Tahoma"/>
      <w:sz w:val="16"/>
      <w:szCs w:val="16"/>
    </w:rPr>
  </w:style>
  <w:style w:type="character" w:customStyle="1" w:styleId="af0">
    <w:name w:val="页脚 字符"/>
    <w:rPr>
      <w:sz w:val="24"/>
      <w:szCs w:val="24"/>
      <w:lang w:val="en-US"/>
    </w:rPr>
  </w:style>
  <w:style w:type="character" w:customStyle="1" w:styleId="af1">
    <w:name w:val="页眉 字符"/>
    <w:rPr>
      <w:sz w:val="24"/>
      <w:szCs w:val="24"/>
      <w:lang w:val="en-US"/>
    </w:rPr>
  </w:style>
  <w:style w:type="character" w:customStyle="1" w:styleId="1">
    <w:name w:val="页脚 字符1"/>
    <w:link w:val="a9"/>
    <w:rPr>
      <w:sz w:val="24"/>
      <w:szCs w:val="24"/>
    </w:rPr>
  </w:style>
  <w:style w:type="character" w:customStyle="1" w:styleId="10">
    <w:name w:val="页眉 字符1"/>
    <w:link w:val="aa"/>
    <w:uiPriority w:val="99"/>
    <w:rPr>
      <w:sz w:val="24"/>
      <w:szCs w:val="24"/>
    </w:rPr>
  </w:style>
  <w:style w:type="paragraph" w:customStyle="1" w:styleId="examiners">
    <w:name w:val="examiners"/>
    <w:basedOn w:val="a"/>
    <w:pPr>
      <w:tabs>
        <w:tab w:val="left" w:pos="576"/>
        <w:tab w:val="left" w:pos="1152"/>
      </w:tabs>
      <w:ind w:left="567"/>
    </w:pPr>
    <w:rPr>
      <w:rFonts w:eastAsia="Times New Roman"/>
      <w:szCs w:val="20"/>
      <w:lang w:eastAsia="en-US"/>
    </w:rPr>
  </w:style>
  <w:style w:type="paragraph" w:customStyle="1" w:styleId="examinersheading">
    <w:name w:val="examiners heading"/>
    <w:basedOn w:val="a"/>
    <w:pPr>
      <w:spacing w:before="240" w:after="120"/>
    </w:pPr>
    <w:rPr>
      <w:rFonts w:eastAsia="Times New Roman"/>
      <w:b/>
      <w:szCs w:val="20"/>
      <w:lang w:eastAsia="en-US"/>
    </w:rPr>
  </w:style>
  <w:style w:type="paragraph" w:customStyle="1" w:styleId="Question">
    <w:name w:val="Question"/>
    <w:basedOn w:val="a"/>
    <w:link w:val="QuestionChar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before="480"/>
    </w:pPr>
    <w:rPr>
      <w:rFonts w:eastAsia="Times New Roman"/>
      <w:b/>
      <w:szCs w:val="20"/>
      <w:lang w:eastAsia="en-US"/>
    </w:rPr>
  </w:style>
  <w:style w:type="character" w:customStyle="1" w:styleId="QuestionChar">
    <w:name w:val="Question Char"/>
    <w:link w:val="Question"/>
    <w:rPr>
      <w:rFonts w:eastAsia="Times New Roman"/>
      <w:b/>
      <w:sz w:val="24"/>
      <w:lang w:eastAsia="en-US"/>
    </w:rPr>
  </w:style>
  <w:style w:type="paragraph" w:customStyle="1" w:styleId="Alpha">
    <w:name w:val="Alpha"/>
    <w:basedOn w:val="a"/>
    <w:link w:val="AlphaChar"/>
    <w:pPr>
      <w:tabs>
        <w:tab w:val="left" w:pos="284"/>
      </w:tabs>
      <w:spacing w:before="240"/>
    </w:pPr>
    <w:rPr>
      <w:rFonts w:eastAsia="Times New Roman"/>
      <w:szCs w:val="20"/>
      <w:lang w:eastAsia="en-US"/>
    </w:rPr>
  </w:style>
  <w:style w:type="character" w:customStyle="1" w:styleId="AlphaChar">
    <w:name w:val="Alpha Char"/>
    <w:link w:val="Alpha"/>
    <w:rPr>
      <w:rFonts w:eastAsia="Times New Roman"/>
      <w:sz w:val="24"/>
      <w:lang w:eastAsia="en-US"/>
    </w:rPr>
  </w:style>
  <w:style w:type="paragraph" w:customStyle="1" w:styleId="picture">
    <w:name w:val="picture"/>
    <w:basedOn w:val="a"/>
    <w:pPr>
      <w:keepNext/>
      <w:tabs>
        <w:tab w:val="left" w:pos="1152"/>
        <w:tab w:val="left" w:pos="1728"/>
        <w:tab w:val="right" w:pos="9504"/>
      </w:tabs>
      <w:spacing w:before="240"/>
      <w:ind w:left="576" w:hanging="576"/>
      <w:jc w:val="center"/>
    </w:pPr>
    <w:rPr>
      <w:rFonts w:eastAsia="Times New Roman"/>
      <w:szCs w:val="20"/>
      <w:lang w:eastAsia="en-US"/>
    </w:rPr>
  </w:style>
  <w:style w:type="paragraph" w:customStyle="1" w:styleId="Roman">
    <w:name w:val="Roman"/>
    <w:basedOn w:val="a"/>
    <w:pPr>
      <w:tabs>
        <w:tab w:val="left" w:pos="1152"/>
        <w:tab w:val="left" w:pos="1728"/>
        <w:tab w:val="right" w:pos="9504"/>
      </w:tabs>
      <w:spacing w:before="120"/>
      <w:ind w:left="284"/>
    </w:pPr>
    <w:rPr>
      <w:rFonts w:eastAsia="Times New Roman"/>
      <w:szCs w:val="20"/>
      <w:lang w:eastAsia="en-US"/>
    </w:rPr>
  </w:style>
  <w:style w:type="paragraph" w:styleId="af2">
    <w:name w:val="List Paragraph"/>
    <w:basedOn w:val="a"/>
    <w:uiPriority w:val="99"/>
    <w:qFormat/>
    <w:pPr>
      <w:ind w:left="720"/>
      <w:contextualSpacing/>
    </w:pPr>
    <w:rPr>
      <w:rFonts w:eastAsia="Times New Roman"/>
    </w:rPr>
  </w:style>
  <w:style w:type="character" w:customStyle="1" w:styleId="apple-converted-space">
    <w:name w:val="apple-converted-space"/>
  </w:style>
  <w:style w:type="paragraph" w:customStyle="1" w:styleId="ans">
    <w:name w:val="ans"/>
    <w:basedOn w:val="a"/>
    <w:rPr>
      <w:rFonts w:eastAsia="Times New Roman"/>
      <w:color w:val="333399"/>
      <w:sz w:val="20"/>
      <w:szCs w:val="20"/>
      <w:lang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  <w:lang w:val="en-GB"/>
    </w:rPr>
  </w:style>
  <w:style w:type="paragraph" w:customStyle="1" w:styleId="marks">
    <w:name w:val="marks"/>
    <w:basedOn w:val="a"/>
    <w:link w:val="marksChar"/>
    <w:pPr>
      <w:tabs>
        <w:tab w:val="left" w:pos="1152"/>
        <w:tab w:val="left" w:pos="1728"/>
        <w:tab w:val="right" w:pos="9504"/>
      </w:tabs>
      <w:spacing w:before="120" w:after="240"/>
      <w:ind w:left="578" w:hanging="578"/>
      <w:jc w:val="right"/>
    </w:pPr>
    <w:rPr>
      <w:rFonts w:eastAsia="Times New Roman"/>
      <w:b/>
      <w:szCs w:val="20"/>
      <w:lang w:eastAsia="en-US"/>
    </w:rPr>
  </w:style>
  <w:style w:type="character" w:customStyle="1" w:styleId="marksChar">
    <w:name w:val="marks Char"/>
    <w:link w:val="marks"/>
    <w:rPr>
      <w:rFonts w:eastAsia="Times New Roman"/>
      <w:b/>
      <w:sz w:val="24"/>
      <w:lang w:eastAsia="en-US"/>
    </w:rPr>
  </w:style>
  <w:style w:type="paragraph" w:customStyle="1" w:styleId="romanlist">
    <w:name w:val="romanlist"/>
    <w:basedOn w:val="Alpha"/>
    <w:pPr>
      <w:numPr>
        <w:numId w:val="1"/>
      </w:numPr>
      <w:spacing w:before="120"/>
    </w:pPr>
    <w:rPr>
      <w:rFonts w:ascii="Tms Rmn" w:hAnsi="Tms Rmn"/>
    </w:rPr>
  </w:style>
  <w:style w:type="paragraph" w:customStyle="1" w:styleId="msolistparagraph0">
    <w:name w:val="msolistparagraph"/>
    <w:basedOn w:val="a"/>
    <w:pPr>
      <w:widowControl w:val="0"/>
      <w:ind w:firstLineChars="200" w:firstLine="420"/>
      <w:jc w:val="both"/>
    </w:pPr>
    <w:rPr>
      <w:rFonts w:ascii="Calibri" w:hAnsi="Calibri"/>
      <w:kern w:val="2"/>
      <w:sz w:val="21"/>
      <w:lang w:val="en-US"/>
    </w:rPr>
  </w:style>
  <w:style w:type="paragraph" w:customStyle="1" w:styleId="Romans">
    <w:name w:val="Romans"/>
    <w:basedOn w:val="a"/>
    <w:pPr>
      <w:tabs>
        <w:tab w:val="left" w:pos="1152"/>
        <w:tab w:val="left" w:pos="1728"/>
        <w:tab w:val="right" w:pos="9504"/>
      </w:tabs>
      <w:spacing w:before="120"/>
      <w:ind w:left="567" w:hanging="283"/>
    </w:pPr>
    <w:rPr>
      <w:rFonts w:eastAsia="Times New Roman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4.bin"/><Relationship Id="rId42" Type="http://schemas.openxmlformats.org/officeDocument/2006/relationships/image" Target="media/image27.wmf"/><Relationship Id="rId63" Type="http://schemas.openxmlformats.org/officeDocument/2006/relationships/image" Target="media/image38.wmf"/><Relationship Id="rId84" Type="http://schemas.openxmlformats.org/officeDocument/2006/relationships/image" Target="media/image48.wmf"/><Relationship Id="rId138" Type="http://schemas.openxmlformats.org/officeDocument/2006/relationships/image" Target="media/image75.wmf"/><Relationship Id="rId159" Type="http://schemas.openxmlformats.org/officeDocument/2006/relationships/oleObject" Target="embeddings/oleObject67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7.png"/><Relationship Id="rId107" Type="http://schemas.openxmlformats.org/officeDocument/2006/relationships/oleObject" Target="embeddings/oleObject41.bin"/><Relationship Id="rId11" Type="http://schemas.openxmlformats.org/officeDocument/2006/relationships/image" Target="media/image3.png"/><Relationship Id="rId32" Type="http://schemas.openxmlformats.org/officeDocument/2006/relationships/image" Target="media/image19.png"/><Relationship Id="rId53" Type="http://schemas.openxmlformats.org/officeDocument/2006/relationships/image" Target="media/image33.wmf"/><Relationship Id="rId74" Type="http://schemas.openxmlformats.org/officeDocument/2006/relationships/oleObject" Target="embeddings/oleObject24.bin"/><Relationship Id="rId128" Type="http://schemas.openxmlformats.org/officeDocument/2006/relationships/image" Target="media/image70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5.bin"/><Relationship Id="rId160" Type="http://schemas.openxmlformats.org/officeDocument/2006/relationships/image" Target="media/image86.wmf"/><Relationship Id="rId181" Type="http://schemas.openxmlformats.org/officeDocument/2006/relationships/image" Target="media/image99.wmf"/><Relationship Id="rId22" Type="http://schemas.openxmlformats.org/officeDocument/2006/relationships/image" Target="media/image11.wmf"/><Relationship Id="rId43" Type="http://schemas.openxmlformats.org/officeDocument/2006/relationships/oleObject" Target="embeddings/oleObject9.bin"/><Relationship Id="rId64" Type="http://schemas.openxmlformats.org/officeDocument/2006/relationships/oleObject" Target="embeddings/oleObject19.bin"/><Relationship Id="rId118" Type="http://schemas.openxmlformats.org/officeDocument/2006/relationships/image" Target="media/image65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30.bin"/><Relationship Id="rId150" Type="http://schemas.openxmlformats.org/officeDocument/2006/relationships/image" Target="media/image81.wmf"/><Relationship Id="rId171" Type="http://schemas.openxmlformats.org/officeDocument/2006/relationships/image" Target="media/image92.wmf"/><Relationship Id="rId192" Type="http://schemas.openxmlformats.org/officeDocument/2006/relationships/image" Target="media/image108.png"/><Relationship Id="rId12" Type="http://schemas.openxmlformats.org/officeDocument/2006/relationships/image" Target="media/image4.wmf"/><Relationship Id="rId33" Type="http://schemas.openxmlformats.org/officeDocument/2006/relationships/image" Target="media/image20.wmf"/><Relationship Id="rId108" Type="http://schemas.openxmlformats.org/officeDocument/2006/relationships/image" Target="media/image60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14.bin"/><Relationship Id="rId75" Type="http://schemas.openxmlformats.org/officeDocument/2006/relationships/oleObject" Target="embeddings/oleObject25.bin"/><Relationship Id="rId96" Type="http://schemas.openxmlformats.org/officeDocument/2006/relationships/image" Target="media/image54.wmf"/><Relationship Id="rId140" Type="http://schemas.openxmlformats.org/officeDocument/2006/relationships/image" Target="media/image76.wmf"/><Relationship Id="rId161" Type="http://schemas.openxmlformats.org/officeDocument/2006/relationships/oleObject" Target="embeddings/oleObject68.bin"/><Relationship Id="rId182" Type="http://schemas.openxmlformats.org/officeDocument/2006/relationships/oleObject" Target="embeddings/oleObject76.bin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47.bin"/><Relationship Id="rId44" Type="http://schemas.openxmlformats.org/officeDocument/2006/relationships/image" Target="media/image28.wmf"/><Relationship Id="rId65" Type="http://schemas.openxmlformats.org/officeDocument/2006/relationships/image" Target="media/image39.wmf"/><Relationship Id="rId86" Type="http://schemas.openxmlformats.org/officeDocument/2006/relationships/image" Target="media/image49.wmf"/><Relationship Id="rId130" Type="http://schemas.openxmlformats.org/officeDocument/2006/relationships/image" Target="media/image71.wmf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73.bin"/><Relationship Id="rId193" Type="http://schemas.openxmlformats.org/officeDocument/2006/relationships/image" Target="media/image109.pn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5" Type="http://schemas.openxmlformats.org/officeDocument/2006/relationships/image" Target="media/image34.wmf"/><Relationship Id="rId76" Type="http://schemas.openxmlformats.org/officeDocument/2006/relationships/image" Target="media/image44.wmf"/><Relationship Id="rId97" Type="http://schemas.openxmlformats.org/officeDocument/2006/relationships/oleObject" Target="embeddings/oleObject36.bin"/><Relationship Id="rId120" Type="http://schemas.openxmlformats.org/officeDocument/2006/relationships/image" Target="media/image66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62" Type="http://schemas.openxmlformats.org/officeDocument/2006/relationships/image" Target="media/image87.wmf"/><Relationship Id="rId183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2.wmf"/><Relationship Id="rId40" Type="http://schemas.openxmlformats.org/officeDocument/2006/relationships/image" Target="media/image26.emf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4.bin"/><Relationship Id="rId61" Type="http://schemas.openxmlformats.org/officeDocument/2006/relationships/image" Target="media/image37.wmf"/><Relationship Id="rId82" Type="http://schemas.openxmlformats.org/officeDocument/2006/relationships/image" Target="media/image47.wmf"/><Relationship Id="rId152" Type="http://schemas.openxmlformats.org/officeDocument/2006/relationships/image" Target="media/image82.wmf"/><Relationship Id="rId173" Type="http://schemas.openxmlformats.org/officeDocument/2006/relationships/image" Target="media/image93.png"/><Relationship Id="rId194" Type="http://schemas.openxmlformats.org/officeDocument/2006/relationships/image" Target="media/image110.png"/><Relationship Id="rId199" Type="http://schemas.openxmlformats.org/officeDocument/2006/relationships/image" Target="media/image115.png"/><Relationship Id="rId203" Type="http://schemas.openxmlformats.org/officeDocument/2006/relationships/theme" Target="theme/theme1.xml"/><Relationship Id="rId19" Type="http://schemas.openxmlformats.org/officeDocument/2006/relationships/image" Target="media/image9.png"/><Relationship Id="rId14" Type="http://schemas.openxmlformats.org/officeDocument/2006/relationships/image" Target="media/image5.png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56" Type="http://schemas.openxmlformats.org/officeDocument/2006/relationships/oleObject" Target="embeddings/oleObject1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6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69.wmf"/><Relationship Id="rId147" Type="http://schemas.openxmlformats.org/officeDocument/2006/relationships/oleObject" Target="embeddings/oleObject61.bin"/><Relationship Id="rId168" Type="http://schemas.openxmlformats.org/officeDocument/2006/relationships/oleObject" Target="embeddings/oleObject71.bin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7.wmf"/><Relationship Id="rId163" Type="http://schemas.openxmlformats.org/officeDocument/2006/relationships/oleObject" Target="embeddings/oleObject69.bin"/><Relationship Id="rId184" Type="http://schemas.openxmlformats.org/officeDocument/2006/relationships/oleObject" Target="embeddings/oleObject77.bin"/><Relationship Id="rId189" Type="http://schemas.openxmlformats.org/officeDocument/2006/relationships/image" Target="media/image105.png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9.wmf"/><Relationship Id="rId67" Type="http://schemas.openxmlformats.org/officeDocument/2006/relationships/image" Target="media/image40.wmf"/><Relationship Id="rId116" Type="http://schemas.openxmlformats.org/officeDocument/2006/relationships/image" Target="media/image64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8.bin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9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72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94.png"/><Relationship Id="rId179" Type="http://schemas.openxmlformats.org/officeDocument/2006/relationships/image" Target="media/image98.wmf"/><Relationship Id="rId195" Type="http://schemas.openxmlformats.org/officeDocument/2006/relationships/image" Target="media/image111.png"/><Relationship Id="rId190" Type="http://schemas.openxmlformats.org/officeDocument/2006/relationships/image" Target="media/image106.png"/><Relationship Id="rId15" Type="http://schemas.openxmlformats.org/officeDocument/2006/relationships/image" Target="media/image6.wmf"/><Relationship Id="rId36" Type="http://schemas.openxmlformats.org/officeDocument/2006/relationships/image" Target="media/image22.png"/><Relationship Id="rId57" Type="http://schemas.openxmlformats.org/officeDocument/2006/relationships/image" Target="media/image35.wmf"/><Relationship Id="rId106" Type="http://schemas.openxmlformats.org/officeDocument/2006/relationships/image" Target="media/image59.wmf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8.jpeg"/><Relationship Id="rId52" Type="http://schemas.openxmlformats.org/officeDocument/2006/relationships/oleObject" Target="embeddings/oleObject13.bin"/><Relationship Id="rId73" Type="http://schemas.openxmlformats.org/officeDocument/2006/relationships/image" Target="media/image43.wmf"/><Relationship Id="rId78" Type="http://schemas.openxmlformats.org/officeDocument/2006/relationships/image" Target="media/image45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67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80.wmf"/><Relationship Id="rId164" Type="http://schemas.openxmlformats.org/officeDocument/2006/relationships/image" Target="media/image88.png"/><Relationship Id="rId169" Type="http://schemas.openxmlformats.org/officeDocument/2006/relationships/image" Target="media/image91.wmf"/><Relationship Id="rId185" Type="http://schemas.openxmlformats.org/officeDocument/2006/relationships/image" Target="media/image10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5.bin"/><Relationship Id="rId26" Type="http://schemas.openxmlformats.org/officeDocument/2006/relationships/image" Target="media/image13.png"/><Relationship Id="rId47" Type="http://schemas.openxmlformats.org/officeDocument/2006/relationships/oleObject" Target="embeddings/oleObject11.bin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83.wmf"/><Relationship Id="rId175" Type="http://schemas.openxmlformats.org/officeDocument/2006/relationships/image" Target="media/image95.png"/><Relationship Id="rId196" Type="http://schemas.openxmlformats.org/officeDocument/2006/relationships/image" Target="media/image112.png"/><Relationship Id="rId200" Type="http://schemas.openxmlformats.org/officeDocument/2006/relationships/header" Target="header1.xml"/><Relationship Id="rId16" Type="http://schemas.openxmlformats.org/officeDocument/2006/relationships/oleObject" Target="embeddings/oleObject3.bin"/><Relationship Id="rId37" Type="http://schemas.openxmlformats.org/officeDocument/2006/relationships/image" Target="media/image23.png"/><Relationship Id="rId58" Type="http://schemas.openxmlformats.org/officeDocument/2006/relationships/oleObject" Target="embeddings/oleObject16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78.wmf"/><Relationship Id="rId90" Type="http://schemas.openxmlformats.org/officeDocument/2006/relationships/image" Target="media/image51.wmf"/><Relationship Id="rId165" Type="http://schemas.openxmlformats.org/officeDocument/2006/relationships/image" Target="media/image89.wmf"/><Relationship Id="rId186" Type="http://schemas.openxmlformats.org/officeDocument/2006/relationships/image" Target="media/image102.png"/><Relationship Id="rId27" Type="http://schemas.openxmlformats.org/officeDocument/2006/relationships/image" Target="media/image14.png"/><Relationship Id="rId48" Type="http://schemas.openxmlformats.org/officeDocument/2006/relationships/image" Target="media/image30.png"/><Relationship Id="rId69" Type="http://schemas.openxmlformats.org/officeDocument/2006/relationships/image" Target="media/image41.wmf"/><Relationship Id="rId113" Type="http://schemas.openxmlformats.org/officeDocument/2006/relationships/oleObject" Target="embeddings/oleObject44.bin"/><Relationship Id="rId134" Type="http://schemas.openxmlformats.org/officeDocument/2006/relationships/image" Target="media/image73.wmf"/><Relationship Id="rId80" Type="http://schemas.openxmlformats.org/officeDocument/2006/relationships/image" Target="media/image46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96.png"/><Relationship Id="rId197" Type="http://schemas.openxmlformats.org/officeDocument/2006/relationships/image" Target="media/image113.png"/><Relationship Id="rId201" Type="http://schemas.openxmlformats.org/officeDocument/2006/relationships/footer" Target="footer1.xml"/><Relationship Id="rId17" Type="http://schemas.openxmlformats.org/officeDocument/2006/relationships/image" Target="media/image7.png"/><Relationship Id="rId38" Type="http://schemas.openxmlformats.org/officeDocument/2006/relationships/image" Target="media/image24.png"/><Relationship Id="rId59" Type="http://schemas.openxmlformats.org/officeDocument/2006/relationships/image" Target="media/image36.wmf"/><Relationship Id="rId103" Type="http://schemas.openxmlformats.org/officeDocument/2006/relationships/oleObject" Target="embeddings/oleObject39.bin"/><Relationship Id="rId124" Type="http://schemas.openxmlformats.org/officeDocument/2006/relationships/image" Target="media/image68.wmf"/><Relationship Id="rId70" Type="http://schemas.openxmlformats.org/officeDocument/2006/relationships/oleObject" Target="embeddings/oleObject22.bin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oleObject" Target="embeddings/oleObject70.bin"/><Relationship Id="rId187" Type="http://schemas.openxmlformats.org/officeDocument/2006/relationships/image" Target="media/image103.png"/><Relationship Id="rId1" Type="http://schemas.openxmlformats.org/officeDocument/2006/relationships/customXml" Target="../customXml/item1.xml"/><Relationship Id="rId28" Type="http://schemas.openxmlformats.org/officeDocument/2006/relationships/image" Target="media/image15.png"/><Relationship Id="rId49" Type="http://schemas.openxmlformats.org/officeDocument/2006/relationships/image" Target="media/image31.wmf"/><Relationship Id="rId114" Type="http://schemas.openxmlformats.org/officeDocument/2006/relationships/image" Target="media/image63.wmf"/><Relationship Id="rId60" Type="http://schemas.openxmlformats.org/officeDocument/2006/relationships/oleObject" Target="embeddings/oleObject17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84.wmf"/><Relationship Id="rId177" Type="http://schemas.openxmlformats.org/officeDocument/2006/relationships/image" Target="media/image97.wmf"/><Relationship Id="rId198" Type="http://schemas.openxmlformats.org/officeDocument/2006/relationships/image" Target="media/image114.png"/><Relationship Id="rId202" Type="http://schemas.openxmlformats.org/officeDocument/2006/relationships/fontTable" Target="fontTable.xml"/><Relationship Id="rId18" Type="http://schemas.openxmlformats.org/officeDocument/2006/relationships/image" Target="media/image8.png"/><Relationship Id="rId39" Type="http://schemas.openxmlformats.org/officeDocument/2006/relationships/image" Target="media/image25.png"/><Relationship Id="rId50" Type="http://schemas.openxmlformats.org/officeDocument/2006/relationships/oleObject" Target="embeddings/oleObject12.bin"/><Relationship Id="rId104" Type="http://schemas.openxmlformats.org/officeDocument/2006/relationships/image" Target="media/image58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79.wmf"/><Relationship Id="rId167" Type="http://schemas.openxmlformats.org/officeDocument/2006/relationships/image" Target="media/image90.wmf"/><Relationship Id="rId188" Type="http://schemas.openxmlformats.org/officeDocument/2006/relationships/image" Target="media/image104.png"/><Relationship Id="rId71" Type="http://schemas.openxmlformats.org/officeDocument/2006/relationships/image" Target="media/image42.wmf"/><Relationship Id="rId92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0</Pages>
  <Words>1149</Words>
  <Characters>6550</Characters>
  <Application>Microsoft Office Word</Application>
  <DocSecurity>0</DocSecurity>
  <Lines>54</Lines>
  <Paragraphs>15</Paragraphs>
  <ScaleCrop>false</ScaleCrop>
  <Company>QMUL</Company>
  <LinksUpToDate>false</LinksUpToDate>
  <CharactersWithSpaces>7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katie</dc:creator>
  <cp:lastModifiedBy>DELL</cp:lastModifiedBy>
  <cp:revision>18</cp:revision>
  <cp:lastPrinted>2011-11-09T01:19:00Z</cp:lastPrinted>
  <dcterms:created xsi:type="dcterms:W3CDTF">2016-10-07T10:13:00Z</dcterms:created>
  <dcterms:modified xsi:type="dcterms:W3CDTF">2021-10-14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901FA740C9124AA99798076D8D7701B3</vt:lpwstr>
  </property>
</Properties>
</file>